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3" r:id="rId7"/>
    <p:sldId id="264" r:id="rId8"/>
    <p:sldId id="265" r:id="rId9"/>
    <p:sldId id="260" r:id="rId10"/>
    <p:sldId id="262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6" r:id="rId21"/>
    <p:sldId id="278" r:id="rId22"/>
    <p:sldId id="279" r:id="rId23"/>
    <p:sldId id="281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6" r:id="rId36"/>
    <p:sldId id="294" r:id="rId37"/>
    <p:sldId id="295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</p:sldIdLst>
  <p:sldSz cx="9144000" cy="6858000" type="screen4x3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0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gs" Target="tags/tag1.xml"/><Relationship Id="rId50" Type="http://schemas.openxmlformats.org/officeDocument/2006/relationships/tableStyles" Target="tableStyles.xml"/><Relationship Id="rId5" Type="http://schemas.openxmlformats.org/officeDocument/2006/relationships/slide" Target="slides/slide3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e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emf"/><Relationship Id="rId21" Type="http://schemas.openxmlformats.org/officeDocument/2006/relationships/image" Target="../media/image103.wmf"/><Relationship Id="rId20" Type="http://schemas.openxmlformats.org/officeDocument/2006/relationships/image" Target="../media/image102.wmf"/><Relationship Id="rId2" Type="http://schemas.openxmlformats.org/officeDocument/2006/relationships/image" Target="../media/image84.emf"/><Relationship Id="rId19" Type="http://schemas.openxmlformats.org/officeDocument/2006/relationships/image" Target="../media/image101.wmf"/><Relationship Id="rId18" Type="http://schemas.openxmlformats.org/officeDocument/2006/relationships/image" Target="../media/image100.wmf"/><Relationship Id="rId17" Type="http://schemas.openxmlformats.org/officeDocument/2006/relationships/image" Target="../media/image99.wmf"/><Relationship Id="rId16" Type="http://schemas.openxmlformats.org/officeDocument/2006/relationships/image" Target="../media/image98.wmf"/><Relationship Id="rId15" Type="http://schemas.openxmlformats.org/officeDocument/2006/relationships/image" Target="../media/image97.emf"/><Relationship Id="rId14" Type="http://schemas.openxmlformats.org/officeDocument/2006/relationships/image" Target="../media/image96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emf"/><Relationship Id="rId10" Type="http://schemas.openxmlformats.org/officeDocument/2006/relationships/image" Target="../media/image92.wmf"/><Relationship Id="rId1" Type="http://schemas.openxmlformats.org/officeDocument/2006/relationships/image" Target="../media/image83.png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97.emf"/><Relationship Id="rId7" Type="http://schemas.openxmlformats.org/officeDocument/2006/relationships/image" Target="../media/image93.emf"/><Relationship Id="rId6" Type="http://schemas.openxmlformats.org/officeDocument/2006/relationships/image" Target="../media/image88.e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4" Type="http://schemas.openxmlformats.org/officeDocument/2006/relationships/image" Target="../media/image109.wmf"/><Relationship Id="rId13" Type="http://schemas.openxmlformats.org/officeDocument/2006/relationships/image" Target="../media/image108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2.wmf"/><Relationship Id="rId1" Type="http://schemas.openxmlformats.org/officeDocument/2006/relationships/image" Target="../media/image83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wmf"/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e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9" Type="http://schemas.openxmlformats.org/officeDocument/2006/relationships/image" Target="../media/image128.emf"/><Relationship Id="rId18" Type="http://schemas.openxmlformats.org/officeDocument/2006/relationships/image" Target="../media/image127.wmf"/><Relationship Id="rId17" Type="http://schemas.openxmlformats.org/officeDocument/2006/relationships/image" Target="../media/image126.wmf"/><Relationship Id="rId16" Type="http://schemas.openxmlformats.org/officeDocument/2006/relationships/image" Target="../media/image125.wmf"/><Relationship Id="rId15" Type="http://schemas.openxmlformats.org/officeDocument/2006/relationships/image" Target="../media/image124.wmf"/><Relationship Id="rId14" Type="http://schemas.openxmlformats.org/officeDocument/2006/relationships/image" Target="../media/image123.wmf"/><Relationship Id="rId13" Type="http://schemas.openxmlformats.org/officeDocument/2006/relationships/image" Target="../media/image122.wmf"/><Relationship Id="rId12" Type="http://schemas.openxmlformats.org/officeDocument/2006/relationships/image" Target="../media/image121.wmf"/><Relationship Id="rId11" Type="http://schemas.openxmlformats.org/officeDocument/2006/relationships/image" Target="../media/image120.wmf"/><Relationship Id="rId10" Type="http://schemas.openxmlformats.org/officeDocument/2006/relationships/image" Target="../media/image119.wmf"/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0" Type="http://schemas.openxmlformats.org/officeDocument/2006/relationships/image" Target="../media/image148.wmf"/><Relationship Id="rId2" Type="http://schemas.openxmlformats.org/officeDocument/2006/relationships/image" Target="../media/image130.wmf"/><Relationship Id="rId19" Type="http://schemas.openxmlformats.org/officeDocument/2006/relationships/image" Target="../media/image147.png"/><Relationship Id="rId18" Type="http://schemas.openxmlformats.org/officeDocument/2006/relationships/image" Target="../media/image146.wmf"/><Relationship Id="rId17" Type="http://schemas.openxmlformats.org/officeDocument/2006/relationships/image" Target="../media/image145.wmf"/><Relationship Id="rId16" Type="http://schemas.openxmlformats.org/officeDocument/2006/relationships/image" Target="../media/image144.wmf"/><Relationship Id="rId15" Type="http://schemas.openxmlformats.org/officeDocument/2006/relationships/image" Target="../media/image143.wmf"/><Relationship Id="rId14" Type="http://schemas.openxmlformats.org/officeDocument/2006/relationships/image" Target="../media/image142.wmf"/><Relationship Id="rId13" Type="http://schemas.openxmlformats.org/officeDocument/2006/relationships/image" Target="../media/image141.wmf"/><Relationship Id="rId12" Type="http://schemas.openxmlformats.org/officeDocument/2006/relationships/image" Target="../media/image140.wmf"/><Relationship Id="rId11" Type="http://schemas.openxmlformats.org/officeDocument/2006/relationships/image" Target="../media/image139.wmf"/><Relationship Id="rId10" Type="http://schemas.openxmlformats.org/officeDocument/2006/relationships/image" Target="../media/image138.wmf"/><Relationship Id="rId1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3" Type="http://schemas.openxmlformats.org/officeDocument/2006/relationships/image" Target="../media/image161.emf"/><Relationship Id="rId12" Type="http://schemas.openxmlformats.org/officeDocument/2006/relationships/image" Target="../media/image160.wmf"/><Relationship Id="rId11" Type="http://schemas.openxmlformats.org/officeDocument/2006/relationships/image" Target="../media/image159.wmf"/><Relationship Id="rId10" Type="http://schemas.openxmlformats.org/officeDocument/2006/relationships/image" Target="../media/image158.wmf"/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8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3" Type="http://schemas.openxmlformats.org/officeDocument/2006/relationships/image" Target="../media/image164.emf"/><Relationship Id="rId2" Type="http://schemas.openxmlformats.org/officeDocument/2006/relationships/image" Target="../media/image163.png"/><Relationship Id="rId19" Type="http://schemas.openxmlformats.org/officeDocument/2006/relationships/image" Target="../media/image180.wmf"/><Relationship Id="rId18" Type="http://schemas.openxmlformats.org/officeDocument/2006/relationships/image" Target="../media/image179.wmf"/><Relationship Id="rId17" Type="http://schemas.openxmlformats.org/officeDocument/2006/relationships/image" Target="../media/image178.wmf"/><Relationship Id="rId16" Type="http://schemas.openxmlformats.org/officeDocument/2006/relationships/image" Target="../media/image177.wmf"/><Relationship Id="rId15" Type="http://schemas.openxmlformats.org/officeDocument/2006/relationships/image" Target="../media/image176.wmf"/><Relationship Id="rId14" Type="http://schemas.openxmlformats.org/officeDocument/2006/relationships/image" Target="../media/image175.wmf"/><Relationship Id="rId13" Type="http://schemas.openxmlformats.org/officeDocument/2006/relationships/image" Target="../media/image174.wmf"/><Relationship Id="rId12" Type="http://schemas.openxmlformats.org/officeDocument/2006/relationships/image" Target="../media/image173.wmf"/><Relationship Id="rId11" Type="http://schemas.openxmlformats.org/officeDocument/2006/relationships/image" Target="../media/image172.wmf"/><Relationship Id="rId10" Type="http://schemas.openxmlformats.org/officeDocument/2006/relationships/image" Target="../media/image171.wmf"/><Relationship Id="rId1" Type="http://schemas.openxmlformats.org/officeDocument/2006/relationships/image" Target="../media/image16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emf"/><Relationship Id="rId5" Type="http://schemas.openxmlformats.org/officeDocument/2006/relationships/image" Target="../media/image185.wmf"/><Relationship Id="rId4" Type="http://schemas.openxmlformats.org/officeDocument/2006/relationships/image" Target="../media/image184.emf"/><Relationship Id="rId3" Type="http://schemas.openxmlformats.org/officeDocument/2006/relationships/image" Target="../media/image183.png"/><Relationship Id="rId21" Type="http://schemas.openxmlformats.org/officeDocument/2006/relationships/image" Target="../media/image201.wmf"/><Relationship Id="rId20" Type="http://schemas.openxmlformats.org/officeDocument/2006/relationships/image" Target="../media/image200.wmf"/><Relationship Id="rId2" Type="http://schemas.openxmlformats.org/officeDocument/2006/relationships/image" Target="../media/image182.wmf"/><Relationship Id="rId19" Type="http://schemas.openxmlformats.org/officeDocument/2006/relationships/image" Target="../media/image199.wmf"/><Relationship Id="rId18" Type="http://schemas.openxmlformats.org/officeDocument/2006/relationships/image" Target="../media/image198.wmf"/><Relationship Id="rId17" Type="http://schemas.openxmlformats.org/officeDocument/2006/relationships/image" Target="../media/image197.wmf"/><Relationship Id="rId16" Type="http://schemas.openxmlformats.org/officeDocument/2006/relationships/image" Target="../media/image196.wmf"/><Relationship Id="rId15" Type="http://schemas.openxmlformats.org/officeDocument/2006/relationships/image" Target="../media/image195.wmf"/><Relationship Id="rId14" Type="http://schemas.openxmlformats.org/officeDocument/2006/relationships/image" Target="../media/image194.wmf"/><Relationship Id="rId13" Type="http://schemas.openxmlformats.org/officeDocument/2006/relationships/image" Target="../media/image193.wmf"/><Relationship Id="rId12" Type="http://schemas.openxmlformats.org/officeDocument/2006/relationships/image" Target="../media/image192.wmf"/><Relationship Id="rId11" Type="http://schemas.openxmlformats.org/officeDocument/2006/relationships/image" Target="../media/image191.wmf"/><Relationship Id="rId10" Type="http://schemas.openxmlformats.org/officeDocument/2006/relationships/image" Target="../media/image190.wmf"/><Relationship Id="rId1" Type="http://schemas.openxmlformats.org/officeDocument/2006/relationships/image" Target="../media/image1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image" Target="../media/image202.png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7" Type="http://schemas.openxmlformats.org/officeDocument/2006/relationships/image" Target="../media/image4.wmf"/><Relationship Id="rId6" Type="http://schemas.openxmlformats.org/officeDocument/2006/relationships/image" Target="../media/image210.w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Relationship Id="rId3" Type="http://schemas.openxmlformats.org/officeDocument/2006/relationships/image" Target="../media/image207.wmf"/><Relationship Id="rId2" Type="http://schemas.openxmlformats.org/officeDocument/2006/relationships/image" Target="../media/image206.png"/><Relationship Id="rId1" Type="http://schemas.openxmlformats.org/officeDocument/2006/relationships/image" Target="../media/image205.png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wmf"/><Relationship Id="rId8" Type="http://schemas.openxmlformats.org/officeDocument/2006/relationships/image" Target="../media/image219.wmf"/><Relationship Id="rId7" Type="http://schemas.openxmlformats.org/officeDocument/2006/relationships/image" Target="../media/image218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3.png"/><Relationship Id="rId13" Type="http://schemas.openxmlformats.org/officeDocument/2006/relationships/image" Target="../media/image224.wmf"/><Relationship Id="rId12" Type="http://schemas.openxmlformats.org/officeDocument/2006/relationships/image" Target="../media/image223.wmf"/><Relationship Id="rId11" Type="http://schemas.openxmlformats.org/officeDocument/2006/relationships/image" Target="../media/image222.wmf"/><Relationship Id="rId10" Type="http://schemas.openxmlformats.org/officeDocument/2006/relationships/image" Target="../media/image221.wmf"/><Relationship Id="rId1" Type="http://schemas.openxmlformats.org/officeDocument/2006/relationships/image" Target="../media/image212.png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image" Target="../media/image232.wmf"/><Relationship Id="rId7" Type="http://schemas.openxmlformats.org/officeDocument/2006/relationships/image" Target="../media/image231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image" Target="../media/image241.wmf"/><Relationship Id="rId7" Type="http://schemas.openxmlformats.org/officeDocument/2006/relationships/image" Target="../media/image240.wmf"/><Relationship Id="rId6" Type="http://schemas.openxmlformats.org/officeDocument/2006/relationships/image" Target="../media/image239.wmf"/><Relationship Id="rId5" Type="http://schemas.openxmlformats.org/officeDocument/2006/relationships/image" Target="../media/image238.png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1" Type="http://schemas.openxmlformats.org/officeDocument/2006/relationships/image" Target="../media/image244.emf"/><Relationship Id="rId10" Type="http://schemas.openxmlformats.org/officeDocument/2006/relationships/image" Target="../media/image243.wmf"/><Relationship Id="rId1" Type="http://schemas.openxmlformats.org/officeDocument/2006/relationships/image" Target="../media/image234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wmf"/><Relationship Id="rId8" Type="http://schemas.openxmlformats.org/officeDocument/2006/relationships/image" Target="../media/image252.wmf"/><Relationship Id="rId7" Type="http://schemas.openxmlformats.org/officeDocument/2006/relationships/image" Target="../media/image251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4" Type="http://schemas.openxmlformats.org/officeDocument/2006/relationships/image" Target="../media/image258.wmf"/><Relationship Id="rId13" Type="http://schemas.openxmlformats.org/officeDocument/2006/relationships/image" Target="../media/image257.wmf"/><Relationship Id="rId12" Type="http://schemas.openxmlformats.org/officeDocument/2006/relationships/image" Target="../media/image256.wmf"/><Relationship Id="rId11" Type="http://schemas.openxmlformats.org/officeDocument/2006/relationships/image" Target="../media/image255.wmf"/><Relationship Id="rId10" Type="http://schemas.openxmlformats.org/officeDocument/2006/relationships/image" Target="../media/image254.emf"/><Relationship Id="rId1" Type="http://schemas.openxmlformats.org/officeDocument/2006/relationships/image" Target="../media/image245.png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6.wmf"/><Relationship Id="rId8" Type="http://schemas.openxmlformats.org/officeDocument/2006/relationships/image" Target="../media/image265.wmf"/><Relationship Id="rId7" Type="http://schemas.openxmlformats.org/officeDocument/2006/relationships/image" Target="../media/image264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4" Type="http://schemas.openxmlformats.org/officeDocument/2006/relationships/image" Target="../media/image271.wmf"/><Relationship Id="rId13" Type="http://schemas.openxmlformats.org/officeDocument/2006/relationships/image" Target="../media/image270.wmf"/><Relationship Id="rId12" Type="http://schemas.openxmlformats.org/officeDocument/2006/relationships/image" Target="../media/image269.wmf"/><Relationship Id="rId11" Type="http://schemas.openxmlformats.org/officeDocument/2006/relationships/image" Target="../media/image268.wmf"/><Relationship Id="rId10" Type="http://schemas.openxmlformats.org/officeDocument/2006/relationships/image" Target="../media/image267.wmf"/><Relationship Id="rId1" Type="http://schemas.openxmlformats.org/officeDocument/2006/relationships/image" Target="../media/image245.png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image" Target="../media/image292.wmf"/><Relationship Id="rId7" Type="http://schemas.openxmlformats.org/officeDocument/2006/relationships/image" Target="../media/image291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6" Type="http://schemas.openxmlformats.org/officeDocument/2006/relationships/image" Target="../media/image300.wmf"/><Relationship Id="rId15" Type="http://schemas.openxmlformats.org/officeDocument/2006/relationships/image" Target="../media/image299.wmf"/><Relationship Id="rId14" Type="http://schemas.openxmlformats.org/officeDocument/2006/relationships/image" Target="../media/image298.wmf"/><Relationship Id="rId13" Type="http://schemas.openxmlformats.org/officeDocument/2006/relationships/image" Target="../media/image297.wmf"/><Relationship Id="rId12" Type="http://schemas.openxmlformats.org/officeDocument/2006/relationships/image" Target="../media/image296.wmf"/><Relationship Id="rId11" Type="http://schemas.openxmlformats.org/officeDocument/2006/relationships/image" Target="../media/image295.wmf"/><Relationship Id="rId10" Type="http://schemas.openxmlformats.org/officeDocument/2006/relationships/image" Target="../media/image294.wmf"/><Relationship Id="rId1" Type="http://schemas.openxmlformats.org/officeDocument/2006/relationships/image" Target="../media/image283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emf"/><Relationship Id="rId8" Type="http://schemas.openxmlformats.org/officeDocument/2006/relationships/image" Target="../media/image308.emf"/><Relationship Id="rId7" Type="http://schemas.openxmlformats.org/officeDocument/2006/relationships/image" Target="../media/image307.emf"/><Relationship Id="rId6" Type="http://schemas.openxmlformats.org/officeDocument/2006/relationships/image" Target="../media/image306.emf"/><Relationship Id="rId5" Type="http://schemas.openxmlformats.org/officeDocument/2006/relationships/image" Target="../media/image305.emf"/><Relationship Id="rId4" Type="http://schemas.openxmlformats.org/officeDocument/2006/relationships/image" Target="../media/image304.wmf"/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2" Type="http://schemas.openxmlformats.org/officeDocument/2006/relationships/image" Target="../media/image312.wmf"/><Relationship Id="rId11" Type="http://schemas.openxmlformats.org/officeDocument/2006/relationships/image" Target="../media/image311.wmf"/><Relationship Id="rId10" Type="http://schemas.openxmlformats.org/officeDocument/2006/relationships/image" Target="../media/image310.wmf"/><Relationship Id="rId1" Type="http://schemas.openxmlformats.org/officeDocument/2006/relationships/image" Target="../media/image30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6.wmf"/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5.wmf"/><Relationship Id="rId8" Type="http://schemas.openxmlformats.org/officeDocument/2006/relationships/image" Target="../media/image324.wmf"/><Relationship Id="rId7" Type="http://schemas.openxmlformats.org/officeDocument/2006/relationships/image" Target="../media/image323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3" Type="http://schemas.openxmlformats.org/officeDocument/2006/relationships/image" Target="../media/image329.wmf"/><Relationship Id="rId12" Type="http://schemas.openxmlformats.org/officeDocument/2006/relationships/image" Target="../media/image328.wmf"/><Relationship Id="rId11" Type="http://schemas.openxmlformats.org/officeDocument/2006/relationships/image" Target="../media/image327.wmf"/><Relationship Id="rId10" Type="http://schemas.openxmlformats.org/officeDocument/2006/relationships/image" Target="../media/image326.wmf"/><Relationship Id="rId1" Type="http://schemas.openxmlformats.org/officeDocument/2006/relationships/image" Target="../media/image317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8.wmf"/><Relationship Id="rId8" Type="http://schemas.openxmlformats.org/officeDocument/2006/relationships/image" Target="../media/image337.wmf"/><Relationship Id="rId7" Type="http://schemas.openxmlformats.org/officeDocument/2006/relationships/image" Target="../media/image336.wmf"/><Relationship Id="rId6" Type="http://schemas.openxmlformats.org/officeDocument/2006/relationships/image" Target="../media/image335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7" Type="http://schemas.openxmlformats.org/officeDocument/2006/relationships/image" Target="../media/image346.wmf"/><Relationship Id="rId16" Type="http://schemas.openxmlformats.org/officeDocument/2006/relationships/image" Target="../media/image345.wmf"/><Relationship Id="rId15" Type="http://schemas.openxmlformats.org/officeDocument/2006/relationships/image" Target="../media/image344.wmf"/><Relationship Id="rId14" Type="http://schemas.openxmlformats.org/officeDocument/2006/relationships/image" Target="../media/image343.wmf"/><Relationship Id="rId13" Type="http://schemas.openxmlformats.org/officeDocument/2006/relationships/image" Target="../media/image342.png"/><Relationship Id="rId12" Type="http://schemas.openxmlformats.org/officeDocument/2006/relationships/image" Target="../media/image341.wmf"/><Relationship Id="rId11" Type="http://schemas.openxmlformats.org/officeDocument/2006/relationships/image" Target="../media/image340.wmf"/><Relationship Id="rId10" Type="http://schemas.openxmlformats.org/officeDocument/2006/relationships/image" Target="../media/image339.wmf"/><Relationship Id="rId1" Type="http://schemas.openxmlformats.org/officeDocument/2006/relationships/image" Target="../media/image330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3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8.wmf"/><Relationship Id="rId8" Type="http://schemas.openxmlformats.org/officeDocument/2006/relationships/image" Target="../media/image367.wmf"/><Relationship Id="rId7" Type="http://schemas.openxmlformats.org/officeDocument/2006/relationships/image" Target="../media/image366.emf"/><Relationship Id="rId6" Type="http://schemas.openxmlformats.org/officeDocument/2006/relationships/image" Target="../media/image365.emf"/><Relationship Id="rId5" Type="http://schemas.openxmlformats.org/officeDocument/2006/relationships/image" Target="../media/image364.emf"/><Relationship Id="rId4" Type="http://schemas.openxmlformats.org/officeDocument/2006/relationships/image" Target="../media/image363.wmf"/><Relationship Id="rId3" Type="http://schemas.openxmlformats.org/officeDocument/2006/relationships/image" Target="../media/image362.png"/><Relationship Id="rId2" Type="http://schemas.openxmlformats.org/officeDocument/2006/relationships/image" Target="../media/image361.wmf"/><Relationship Id="rId13" Type="http://schemas.openxmlformats.org/officeDocument/2006/relationships/image" Target="../media/image372.wmf"/><Relationship Id="rId12" Type="http://schemas.openxmlformats.org/officeDocument/2006/relationships/image" Target="../media/image371.wmf"/><Relationship Id="rId11" Type="http://schemas.openxmlformats.org/officeDocument/2006/relationships/image" Target="../media/image370.wmf"/><Relationship Id="rId10" Type="http://schemas.openxmlformats.org/officeDocument/2006/relationships/image" Target="../media/image369.wmf"/><Relationship Id="rId1" Type="http://schemas.openxmlformats.org/officeDocument/2006/relationships/image" Target="../media/image360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6.wmf"/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3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Relationship Id="rId3" Type="http://schemas.openxmlformats.org/officeDocument/2006/relationships/image" Target="../media/image379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5.wmf"/><Relationship Id="rId1" Type="http://schemas.openxmlformats.org/officeDocument/2006/relationships/image" Target="../media/image384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1.wmf"/><Relationship Id="rId5" Type="http://schemas.openxmlformats.org/officeDocument/2006/relationships/image" Target="../media/image390.wmf"/><Relationship Id="rId4" Type="http://schemas.openxmlformats.org/officeDocument/2006/relationships/image" Target="../media/image389.wmf"/><Relationship Id="rId3" Type="http://schemas.openxmlformats.org/officeDocument/2006/relationships/image" Target="../media/image388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wmf"/><Relationship Id="rId2" Type="http://schemas.openxmlformats.org/officeDocument/2006/relationships/image" Target="../media/image396.wmf"/><Relationship Id="rId1" Type="http://schemas.openxmlformats.org/officeDocument/2006/relationships/image" Target="../media/image39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7" Type="http://schemas.openxmlformats.org/officeDocument/2006/relationships/image" Target="../media/image406.wmf"/><Relationship Id="rId6" Type="http://schemas.openxmlformats.org/officeDocument/2006/relationships/image" Target="../media/image405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22.e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4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9.wmf"/><Relationship Id="rId4" Type="http://schemas.openxmlformats.org/officeDocument/2006/relationships/image" Target="../media/image418.wmf"/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9" Type="http://schemas.openxmlformats.org/officeDocument/2006/relationships/image" Target="../media/image48.wmf"/><Relationship Id="rId18" Type="http://schemas.openxmlformats.org/officeDocument/2006/relationships/image" Target="../media/image47.wmf"/><Relationship Id="rId17" Type="http://schemas.openxmlformats.org/officeDocument/2006/relationships/image" Target="../media/image46.wmf"/><Relationship Id="rId16" Type="http://schemas.openxmlformats.org/officeDocument/2006/relationships/image" Target="../media/image45.wmf"/><Relationship Id="rId15" Type="http://schemas.openxmlformats.org/officeDocument/2006/relationships/image" Target="../media/image44.wmf"/><Relationship Id="rId14" Type="http://schemas.openxmlformats.org/officeDocument/2006/relationships/image" Target="../media/image43.wmf"/><Relationship Id="rId13" Type="http://schemas.openxmlformats.org/officeDocument/2006/relationships/image" Target="../media/image42.wmf"/><Relationship Id="rId12" Type="http://schemas.openxmlformats.org/officeDocument/2006/relationships/image" Target="../media/image4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5" Type="http://schemas.openxmlformats.org/officeDocument/2006/relationships/image" Target="../media/image63.wmf"/><Relationship Id="rId14" Type="http://schemas.openxmlformats.org/officeDocument/2006/relationships/image" Target="../media/image62.wmf"/><Relationship Id="rId13" Type="http://schemas.openxmlformats.org/officeDocument/2006/relationships/image" Target="../media/image61.wmf"/><Relationship Id="rId12" Type="http://schemas.openxmlformats.org/officeDocument/2006/relationships/image" Target="../media/image6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emf"/><Relationship Id="rId7" Type="http://schemas.openxmlformats.org/officeDocument/2006/relationships/image" Target="../media/image70.emf"/><Relationship Id="rId6" Type="http://schemas.openxmlformats.org/officeDocument/2006/relationships/image" Target="../media/image69.emf"/><Relationship Id="rId5" Type="http://schemas.openxmlformats.org/officeDocument/2006/relationships/image" Target="../media/image68.wmf"/><Relationship Id="rId4" Type="http://schemas.openxmlformats.org/officeDocument/2006/relationships/image" Target="../media/image67.emf"/><Relationship Id="rId3" Type="http://schemas.openxmlformats.org/officeDocument/2006/relationships/image" Target="../media/image66.emf"/><Relationship Id="rId2" Type="http://schemas.openxmlformats.org/officeDocument/2006/relationships/image" Target="../media/image65.png"/><Relationship Id="rId19" Type="http://schemas.openxmlformats.org/officeDocument/2006/relationships/image" Target="../media/image82.wmf"/><Relationship Id="rId18" Type="http://schemas.openxmlformats.org/officeDocument/2006/relationships/image" Target="../media/image81.wmf"/><Relationship Id="rId17" Type="http://schemas.openxmlformats.org/officeDocument/2006/relationships/image" Target="../media/image80.wmf"/><Relationship Id="rId16" Type="http://schemas.openxmlformats.org/officeDocument/2006/relationships/image" Target="../media/image79.wmf"/><Relationship Id="rId15" Type="http://schemas.openxmlformats.org/officeDocument/2006/relationships/image" Target="../media/image78.wmf"/><Relationship Id="rId14" Type="http://schemas.openxmlformats.org/officeDocument/2006/relationships/image" Target="../media/image77.emf"/><Relationship Id="rId13" Type="http://schemas.openxmlformats.org/officeDocument/2006/relationships/image" Target="../media/image76.emf"/><Relationship Id="rId12" Type="http://schemas.openxmlformats.org/officeDocument/2006/relationships/image" Target="../media/image75.wmf"/><Relationship Id="rId11" Type="http://schemas.openxmlformats.org/officeDocument/2006/relationships/image" Target="../media/image74.wmf"/><Relationship Id="rId10" Type="http://schemas.openxmlformats.org/officeDocument/2006/relationships/image" Target="../media/image73.wmf"/><Relationship Id="rId1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9.%20&#24187;&#28783;&#29255;%209" TargetMode="External"/><Relationship Id="rId4" Type="http://schemas.openxmlformats.org/officeDocument/2006/relationships/slide" Target="slide38.xml"/><Relationship Id="rId3" Type="http://schemas.openxmlformats.org/officeDocument/2006/relationships/slide" Target="slide8.xml"/><Relationship Id="rId2" Type="http://schemas.openxmlformats.org/officeDocument/2006/relationships/slide" Target="slide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29" Type="http://schemas.openxmlformats.org/officeDocument/2006/relationships/oleObject" Target="../embeddings/oleObject59.bin"/><Relationship Id="rId28" Type="http://schemas.openxmlformats.org/officeDocument/2006/relationships/image" Target="../media/image62.wmf"/><Relationship Id="rId27" Type="http://schemas.openxmlformats.org/officeDocument/2006/relationships/oleObject" Target="../embeddings/oleObject58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57.bin"/><Relationship Id="rId24" Type="http://schemas.openxmlformats.org/officeDocument/2006/relationships/image" Target="../media/image60.wmf"/><Relationship Id="rId23" Type="http://schemas.openxmlformats.org/officeDocument/2006/relationships/oleObject" Target="../embeddings/oleObject56.bin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8.wmf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7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2.bin"/><Relationship Id="rId40" Type="http://schemas.openxmlformats.org/officeDocument/2006/relationships/vmlDrawing" Target="../drawings/vmlDrawing9.vml"/><Relationship Id="rId4" Type="http://schemas.openxmlformats.org/officeDocument/2006/relationships/image" Target="../media/image65.png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82.wmf"/><Relationship Id="rId37" Type="http://schemas.openxmlformats.org/officeDocument/2006/relationships/oleObject" Target="../embeddings/oleObject78.bin"/><Relationship Id="rId36" Type="http://schemas.openxmlformats.org/officeDocument/2006/relationships/image" Target="../media/image81.wmf"/><Relationship Id="rId35" Type="http://schemas.openxmlformats.org/officeDocument/2006/relationships/oleObject" Target="../embeddings/oleObject77.bin"/><Relationship Id="rId34" Type="http://schemas.openxmlformats.org/officeDocument/2006/relationships/image" Target="../media/image80.wmf"/><Relationship Id="rId33" Type="http://schemas.openxmlformats.org/officeDocument/2006/relationships/oleObject" Target="../embeddings/oleObject76.bin"/><Relationship Id="rId32" Type="http://schemas.openxmlformats.org/officeDocument/2006/relationships/image" Target="../media/image79.wmf"/><Relationship Id="rId31" Type="http://schemas.openxmlformats.org/officeDocument/2006/relationships/oleObject" Target="../embeddings/oleObject75.bin"/><Relationship Id="rId30" Type="http://schemas.openxmlformats.org/officeDocument/2006/relationships/image" Target="../media/image78.wmf"/><Relationship Id="rId3" Type="http://schemas.openxmlformats.org/officeDocument/2006/relationships/oleObject" Target="../embeddings/oleObject61.bin"/><Relationship Id="rId29" Type="http://schemas.openxmlformats.org/officeDocument/2006/relationships/oleObject" Target="../embeddings/oleObject74.bin"/><Relationship Id="rId28" Type="http://schemas.openxmlformats.org/officeDocument/2006/relationships/image" Target="../media/image77.emf"/><Relationship Id="rId27" Type="http://schemas.openxmlformats.org/officeDocument/2006/relationships/oleObject" Target="../embeddings/oleObject73.bin"/><Relationship Id="rId26" Type="http://schemas.openxmlformats.org/officeDocument/2006/relationships/image" Target="../media/image76.emf"/><Relationship Id="rId25" Type="http://schemas.openxmlformats.org/officeDocument/2006/relationships/oleObject" Target="../embeddings/oleObject72.bin"/><Relationship Id="rId24" Type="http://schemas.openxmlformats.org/officeDocument/2006/relationships/image" Target="../media/image75.wmf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74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73.wmf"/><Relationship Id="rId2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71.e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70.e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9.e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1.bin"/><Relationship Id="rId44" Type="http://schemas.openxmlformats.org/officeDocument/2006/relationships/vmlDrawing" Target="../drawings/vmlDrawing10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103.wmf"/><Relationship Id="rId41" Type="http://schemas.openxmlformats.org/officeDocument/2006/relationships/oleObject" Target="../embeddings/oleObject99.bin"/><Relationship Id="rId40" Type="http://schemas.openxmlformats.org/officeDocument/2006/relationships/image" Target="../media/image102.wmf"/><Relationship Id="rId4" Type="http://schemas.openxmlformats.org/officeDocument/2006/relationships/image" Target="../media/image84.emf"/><Relationship Id="rId39" Type="http://schemas.openxmlformats.org/officeDocument/2006/relationships/oleObject" Target="../embeddings/oleObject98.bin"/><Relationship Id="rId38" Type="http://schemas.openxmlformats.org/officeDocument/2006/relationships/image" Target="../media/image101.wmf"/><Relationship Id="rId37" Type="http://schemas.openxmlformats.org/officeDocument/2006/relationships/oleObject" Target="../embeddings/oleObject97.bin"/><Relationship Id="rId36" Type="http://schemas.openxmlformats.org/officeDocument/2006/relationships/image" Target="../media/image100.wmf"/><Relationship Id="rId35" Type="http://schemas.openxmlformats.org/officeDocument/2006/relationships/oleObject" Target="../embeddings/oleObject96.bin"/><Relationship Id="rId34" Type="http://schemas.openxmlformats.org/officeDocument/2006/relationships/image" Target="../media/image99.wmf"/><Relationship Id="rId33" Type="http://schemas.openxmlformats.org/officeDocument/2006/relationships/oleObject" Target="../embeddings/oleObject95.bin"/><Relationship Id="rId32" Type="http://schemas.openxmlformats.org/officeDocument/2006/relationships/image" Target="../media/image98.wmf"/><Relationship Id="rId31" Type="http://schemas.openxmlformats.org/officeDocument/2006/relationships/oleObject" Target="../embeddings/oleObject94.bin"/><Relationship Id="rId30" Type="http://schemas.openxmlformats.org/officeDocument/2006/relationships/image" Target="../media/image97.emf"/><Relationship Id="rId3" Type="http://schemas.openxmlformats.org/officeDocument/2006/relationships/oleObject" Target="../embeddings/oleObject80.bin"/><Relationship Id="rId29" Type="http://schemas.openxmlformats.org/officeDocument/2006/relationships/oleObject" Target="../embeddings/oleObject93.bin"/><Relationship Id="rId28" Type="http://schemas.openxmlformats.org/officeDocument/2006/relationships/image" Target="../media/image96.wmf"/><Relationship Id="rId27" Type="http://schemas.openxmlformats.org/officeDocument/2006/relationships/oleObject" Target="../embeddings/oleObject92.bin"/><Relationship Id="rId26" Type="http://schemas.openxmlformats.org/officeDocument/2006/relationships/image" Target="../media/image95.wmf"/><Relationship Id="rId25" Type="http://schemas.openxmlformats.org/officeDocument/2006/relationships/oleObject" Target="../embeddings/oleObject91.bin"/><Relationship Id="rId24" Type="http://schemas.openxmlformats.org/officeDocument/2006/relationships/image" Target="../media/image94.wmf"/><Relationship Id="rId23" Type="http://schemas.openxmlformats.org/officeDocument/2006/relationships/oleObject" Target="../embeddings/oleObject90.bin"/><Relationship Id="rId22" Type="http://schemas.openxmlformats.org/officeDocument/2006/relationships/image" Target="../media/image93.emf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92.wmf"/><Relationship Id="rId2" Type="http://schemas.openxmlformats.org/officeDocument/2006/relationships/image" Target="../media/image83.png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4.e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101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09.wmf"/><Relationship Id="rId27" Type="http://schemas.openxmlformats.org/officeDocument/2006/relationships/oleObject" Target="../embeddings/oleObject113.bin"/><Relationship Id="rId26" Type="http://schemas.openxmlformats.org/officeDocument/2006/relationships/image" Target="../media/image108.wmf"/><Relationship Id="rId25" Type="http://schemas.openxmlformats.org/officeDocument/2006/relationships/oleObject" Target="../embeddings/oleObject112.bin"/><Relationship Id="rId24" Type="http://schemas.openxmlformats.org/officeDocument/2006/relationships/image" Target="../media/image107.wmf"/><Relationship Id="rId23" Type="http://schemas.openxmlformats.org/officeDocument/2006/relationships/oleObject" Target="../embeddings/oleObject111.bin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02.wmf"/><Relationship Id="rId2" Type="http://schemas.openxmlformats.org/officeDocument/2006/relationships/image" Target="../media/image83.png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97.e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93.e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88.e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6.bin"/><Relationship Id="rId40" Type="http://schemas.openxmlformats.org/officeDocument/2006/relationships/vmlDrawing" Target="../drawings/vmlDrawing12.vml"/><Relationship Id="rId4" Type="http://schemas.openxmlformats.org/officeDocument/2006/relationships/image" Target="../media/image111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128.emf"/><Relationship Id="rId37" Type="http://schemas.openxmlformats.org/officeDocument/2006/relationships/oleObject" Target="../embeddings/oleObject132.bin"/><Relationship Id="rId36" Type="http://schemas.openxmlformats.org/officeDocument/2006/relationships/image" Target="../media/image127.wmf"/><Relationship Id="rId35" Type="http://schemas.openxmlformats.org/officeDocument/2006/relationships/oleObject" Target="../embeddings/oleObject131.bin"/><Relationship Id="rId34" Type="http://schemas.openxmlformats.org/officeDocument/2006/relationships/image" Target="../media/image126.wmf"/><Relationship Id="rId33" Type="http://schemas.openxmlformats.org/officeDocument/2006/relationships/oleObject" Target="../embeddings/oleObject130.bin"/><Relationship Id="rId32" Type="http://schemas.openxmlformats.org/officeDocument/2006/relationships/image" Target="../media/image125.wmf"/><Relationship Id="rId31" Type="http://schemas.openxmlformats.org/officeDocument/2006/relationships/oleObject" Target="../embeddings/oleObject129.bin"/><Relationship Id="rId30" Type="http://schemas.openxmlformats.org/officeDocument/2006/relationships/image" Target="../media/image124.wmf"/><Relationship Id="rId3" Type="http://schemas.openxmlformats.org/officeDocument/2006/relationships/oleObject" Target="../embeddings/oleObject115.bin"/><Relationship Id="rId29" Type="http://schemas.openxmlformats.org/officeDocument/2006/relationships/oleObject" Target="../embeddings/oleObject128.bin"/><Relationship Id="rId28" Type="http://schemas.openxmlformats.org/officeDocument/2006/relationships/image" Target="../media/image123.wmf"/><Relationship Id="rId27" Type="http://schemas.openxmlformats.org/officeDocument/2006/relationships/oleObject" Target="../embeddings/oleObject127.bin"/><Relationship Id="rId26" Type="http://schemas.openxmlformats.org/officeDocument/2006/relationships/image" Target="../media/image122.wmf"/><Relationship Id="rId25" Type="http://schemas.openxmlformats.org/officeDocument/2006/relationships/oleObject" Target="../embeddings/oleObject126.bin"/><Relationship Id="rId24" Type="http://schemas.openxmlformats.org/officeDocument/2006/relationships/image" Target="../media/image121.w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20.w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19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5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5.bin"/><Relationship Id="rId42" Type="http://schemas.openxmlformats.org/officeDocument/2006/relationships/vmlDrawing" Target="../drawings/vmlDrawing13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148.wmf"/><Relationship Id="rId4" Type="http://schemas.openxmlformats.org/officeDocument/2006/relationships/image" Target="../media/image130.wmf"/><Relationship Id="rId39" Type="http://schemas.openxmlformats.org/officeDocument/2006/relationships/oleObject" Target="../embeddings/oleObject152.bin"/><Relationship Id="rId38" Type="http://schemas.openxmlformats.org/officeDocument/2006/relationships/image" Target="../media/image147.png"/><Relationship Id="rId37" Type="http://schemas.openxmlformats.org/officeDocument/2006/relationships/oleObject" Target="../embeddings/oleObject151.bin"/><Relationship Id="rId36" Type="http://schemas.openxmlformats.org/officeDocument/2006/relationships/image" Target="../media/image146.wmf"/><Relationship Id="rId35" Type="http://schemas.openxmlformats.org/officeDocument/2006/relationships/oleObject" Target="../embeddings/oleObject150.bin"/><Relationship Id="rId34" Type="http://schemas.openxmlformats.org/officeDocument/2006/relationships/image" Target="../media/image145.wmf"/><Relationship Id="rId33" Type="http://schemas.openxmlformats.org/officeDocument/2006/relationships/oleObject" Target="../embeddings/oleObject149.bin"/><Relationship Id="rId32" Type="http://schemas.openxmlformats.org/officeDocument/2006/relationships/image" Target="../media/image144.wmf"/><Relationship Id="rId31" Type="http://schemas.openxmlformats.org/officeDocument/2006/relationships/oleObject" Target="../embeddings/oleObject148.bin"/><Relationship Id="rId30" Type="http://schemas.openxmlformats.org/officeDocument/2006/relationships/image" Target="../media/image143.wmf"/><Relationship Id="rId3" Type="http://schemas.openxmlformats.org/officeDocument/2006/relationships/oleObject" Target="../embeddings/oleObject134.bin"/><Relationship Id="rId29" Type="http://schemas.openxmlformats.org/officeDocument/2006/relationships/oleObject" Target="../embeddings/oleObject147.bin"/><Relationship Id="rId28" Type="http://schemas.openxmlformats.org/officeDocument/2006/relationships/image" Target="../media/image142.wmf"/><Relationship Id="rId27" Type="http://schemas.openxmlformats.org/officeDocument/2006/relationships/oleObject" Target="../embeddings/oleObject146.bin"/><Relationship Id="rId26" Type="http://schemas.openxmlformats.org/officeDocument/2006/relationships/image" Target="../media/image141.wmf"/><Relationship Id="rId25" Type="http://schemas.openxmlformats.org/officeDocument/2006/relationships/oleObject" Target="../embeddings/oleObject145.bin"/><Relationship Id="rId24" Type="http://schemas.openxmlformats.org/officeDocument/2006/relationships/image" Target="../media/image140.wmf"/><Relationship Id="rId23" Type="http://schemas.openxmlformats.org/officeDocument/2006/relationships/oleObject" Target="../embeddings/oleObject144.bin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38.wmf"/><Relationship Id="rId2" Type="http://schemas.openxmlformats.org/officeDocument/2006/relationships/image" Target="../media/image129.w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3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61.emf"/><Relationship Id="rId25" Type="http://schemas.openxmlformats.org/officeDocument/2006/relationships/oleObject" Target="../embeddings/oleObject165.bin"/><Relationship Id="rId24" Type="http://schemas.openxmlformats.org/officeDocument/2006/relationships/image" Target="../media/image160.wmf"/><Relationship Id="rId23" Type="http://schemas.openxmlformats.org/officeDocument/2006/relationships/oleObject" Target="../embeddings/oleObject164.bin"/><Relationship Id="rId22" Type="http://schemas.openxmlformats.org/officeDocument/2006/relationships/image" Target="../media/image159.wmf"/><Relationship Id="rId21" Type="http://schemas.openxmlformats.org/officeDocument/2006/relationships/oleObject" Target="../embeddings/oleObject163.bin"/><Relationship Id="rId20" Type="http://schemas.openxmlformats.org/officeDocument/2006/relationships/image" Target="../media/image158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157.w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5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68.bin"/><Relationship Id="rId40" Type="http://schemas.openxmlformats.org/officeDocument/2006/relationships/vmlDrawing" Target="../drawings/vmlDrawing15.vml"/><Relationship Id="rId4" Type="http://schemas.openxmlformats.org/officeDocument/2006/relationships/image" Target="../media/image163.png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180.wmf"/><Relationship Id="rId37" Type="http://schemas.openxmlformats.org/officeDocument/2006/relationships/oleObject" Target="../embeddings/oleObject184.bin"/><Relationship Id="rId36" Type="http://schemas.openxmlformats.org/officeDocument/2006/relationships/image" Target="../media/image179.wmf"/><Relationship Id="rId35" Type="http://schemas.openxmlformats.org/officeDocument/2006/relationships/oleObject" Target="../embeddings/oleObject183.bin"/><Relationship Id="rId34" Type="http://schemas.openxmlformats.org/officeDocument/2006/relationships/image" Target="../media/image178.wmf"/><Relationship Id="rId33" Type="http://schemas.openxmlformats.org/officeDocument/2006/relationships/oleObject" Target="../embeddings/oleObject182.bin"/><Relationship Id="rId32" Type="http://schemas.openxmlformats.org/officeDocument/2006/relationships/image" Target="../media/image177.wmf"/><Relationship Id="rId31" Type="http://schemas.openxmlformats.org/officeDocument/2006/relationships/oleObject" Target="../embeddings/oleObject181.bin"/><Relationship Id="rId30" Type="http://schemas.openxmlformats.org/officeDocument/2006/relationships/image" Target="../media/image176.wmf"/><Relationship Id="rId3" Type="http://schemas.openxmlformats.org/officeDocument/2006/relationships/oleObject" Target="../embeddings/oleObject167.bin"/><Relationship Id="rId29" Type="http://schemas.openxmlformats.org/officeDocument/2006/relationships/oleObject" Target="../embeddings/oleObject180.bin"/><Relationship Id="rId28" Type="http://schemas.openxmlformats.org/officeDocument/2006/relationships/image" Target="../media/image175.wmf"/><Relationship Id="rId27" Type="http://schemas.openxmlformats.org/officeDocument/2006/relationships/oleObject" Target="../embeddings/oleObject179.bin"/><Relationship Id="rId26" Type="http://schemas.openxmlformats.org/officeDocument/2006/relationships/image" Target="../media/image174.wmf"/><Relationship Id="rId25" Type="http://schemas.openxmlformats.org/officeDocument/2006/relationships/oleObject" Target="../embeddings/oleObject178.bin"/><Relationship Id="rId24" Type="http://schemas.openxmlformats.org/officeDocument/2006/relationships/image" Target="../media/image173.wmf"/><Relationship Id="rId23" Type="http://schemas.openxmlformats.org/officeDocument/2006/relationships/oleObject" Target="../embeddings/oleObject177.bin"/><Relationship Id="rId22" Type="http://schemas.openxmlformats.org/officeDocument/2006/relationships/image" Target="../media/image172.wmf"/><Relationship Id="rId21" Type="http://schemas.openxmlformats.org/officeDocument/2006/relationships/oleObject" Target="../embeddings/oleObject176.bin"/><Relationship Id="rId20" Type="http://schemas.openxmlformats.org/officeDocument/2006/relationships/image" Target="../media/image171.wmf"/><Relationship Id="rId2" Type="http://schemas.openxmlformats.org/officeDocument/2006/relationships/image" Target="../media/image162.w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68.e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67.e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66.emf"/><Relationship Id="rId1" Type="http://schemas.openxmlformats.org/officeDocument/2006/relationships/oleObject" Target="../embeddings/oleObject16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84.e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83.png"/><Relationship Id="rId5" Type="http://schemas.openxmlformats.org/officeDocument/2006/relationships/oleObject" Target="../embeddings/oleObject187.bin"/><Relationship Id="rId44" Type="http://schemas.openxmlformats.org/officeDocument/2006/relationships/vmlDrawing" Target="../drawings/vmlDrawing16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201.wmf"/><Relationship Id="rId41" Type="http://schemas.openxmlformats.org/officeDocument/2006/relationships/oleObject" Target="../embeddings/oleObject205.bin"/><Relationship Id="rId40" Type="http://schemas.openxmlformats.org/officeDocument/2006/relationships/image" Target="../media/image200.wmf"/><Relationship Id="rId4" Type="http://schemas.openxmlformats.org/officeDocument/2006/relationships/image" Target="../media/image182.wmf"/><Relationship Id="rId39" Type="http://schemas.openxmlformats.org/officeDocument/2006/relationships/oleObject" Target="../embeddings/oleObject204.bin"/><Relationship Id="rId38" Type="http://schemas.openxmlformats.org/officeDocument/2006/relationships/image" Target="../media/image199.wmf"/><Relationship Id="rId37" Type="http://schemas.openxmlformats.org/officeDocument/2006/relationships/oleObject" Target="../embeddings/oleObject203.bin"/><Relationship Id="rId36" Type="http://schemas.openxmlformats.org/officeDocument/2006/relationships/image" Target="../media/image198.wmf"/><Relationship Id="rId35" Type="http://schemas.openxmlformats.org/officeDocument/2006/relationships/oleObject" Target="../embeddings/oleObject202.bin"/><Relationship Id="rId34" Type="http://schemas.openxmlformats.org/officeDocument/2006/relationships/image" Target="../media/image197.wmf"/><Relationship Id="rId33" Type="http://schemas.openxmlformats.org/officeDocument/2006/relationships/oleObject" Target="../embeddings/oleObject201.bin"/><Relationship Id="rId32" Type="http://schemas.openxmlformats.org/officeDocument/2006/relationships/image" Target="../media/image196.wmf"/><Relationship Id="rId31" Type="http://schemas.openxmlformats.org/officeDocument/2006/relationships/oleObject" Target="../embeddings/oleObject200.bin"/><Relationship Id="rId30" Type="http://schemas.openxmlformats.org/officeDocument/2006/relationships/image" Target="../media/image195.wmf"/><Relationship Id="rId3" Type="http://schemas.openxmlformats.org/officeDocument/2006/relationships/oleObject" Target="../embeddings/oleObject186.bin"/><Relationship Id="rId29" Type="http://schemas.openxmlformats.org/officeDocument/2006/relationships/oleObject" Target="../embeddings/oleObject199.bin"/><Relationship Id="rId28" Type="http://schemas.openxmlformats.org/officeDocument/2006/relationships/image" Target="../media/image194.wmf"/><Relationship Id="rId27" Type="http://schemas.openxmlformats.org/officeDocument/2006/relationships/oleObject" Target="../embeddings/oleObject198.bin"/><Relationship Id="rId26" Type="http://schemas.openxmlformats.org/officeDocument/2006/relationships/image" Target="../media/image193.wmf"/><Relationship Id="rId25" Type="http://schemas.openxmlformats.org/officeDocument/2006/relationships/oleObject" Target="../embeddings/oleObject197.bin"/><Relationship Id="rId24" Type="http://schemas.openxmlformats.org/officeDocument/2006/relationships/image" Target="../media/image192.wmf"/><Relationship Id="rId23" Type="http://schemas.openxmlformats.org/officeDocument/2006/relationships/oleObject" Target="../embeddings/oleObject196.bin"/><Relationship Id="rId22" Type="http://schemas.openxmlformats.org/officeDocument/2006/relationships/image" Target="../media/image191.wmf"/><Relationship Id="rId21" Type="http://schemas.openxmlformats.org/officeDocument/2006/relationships/oleObject" Target="../embeddings/oleObject195.bin"/><Relationship Id="rId20" Type="http://schemas.openxmlformats.org/officeDocument/2006/relationships/image" Target="../media/image190.wmf"/><Relationship Id="rId2" Type="http://schemas.openxmlformats.org/officeDocument/2006/relationships/image" Target="../media/image181.wmf"/><Relationship Id="rId19" Type="http://schemas.openxmlformats.org/officeDocument/2006/relationships/oleObject" Target="../embeddings/oleObject194.bin"/><Relationship Id="rId18" Type="http://schemas.openxmlformats.org/officeDocument/2006/relationships/image" Target="../media/image189.w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86.e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18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210.bin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204.png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03.png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202.png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20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08.e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06.png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05.png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15" Type="http://schemas.openxmlformats.org/officeDocument/2006/relationships/oleObject" Target="../embeddings/oleObject218.bin"/><Relationship Id="rId14" Type="http://schemas.openxmlformats.org/officeDocument/2006/relationships/image" Target="../media/image4.w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209.emf"/><Relationship Id="rId1" Type="http://schemas.openxmlformats.org/officeDocument/2006/relationships/oleObject" Target="../embeddings/oleObject21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13.png"/><Relationship Id="rId3" Type="http://schemas.openxmlformats.org/officeDocument/2006/relationships/oleObject" Target="../embeddings/oleObject220.bin"/><Relationship Id="rId28" Type="http://schemas.openxmlformats.org/officeDocument/2006/relationships/vmlDrawing" Target="../drawings/vmlDrawing1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24.wmf"/><Relationship Id="rId25" Type="http://schemas.openxmlformats.org/officeDocument/2006/relationships/oleObject" Target="../embeddings/oleObject231.bin"/><Relationship Id="rId24" Type="http://schemas.openxmlformats.org/officeDocument/2006/relationships/image" Target="../media/image223.wmf"/><Relationship Id="rId23" Type="http://schemas.openxmlformats.org/officeDocument/2006/relationships/oleObject" Target="../embeddings/oleObject230.bin"/><Relationship Id="rId22" Type="http://schemas.openxmlformats.org/officeDocument/2006/relationships/image" Target="../media/image222.wmf"/><Relationship Id="rId21" Type="http://schemas.openxmlformats.org/officeDocument/2006/relationships/oleObject" Target="../embeddings/oleObject229.bin"/><Relationship Id="rId20" Type="http://schemas.openxmlformats.org/officeDocument/2006/relationships/image" Target="../media/image221.wmf"/><Relationship Id="rId2" Type="http://schemas.openxmlformats.org/officeDocument/2006/relationships/image" Target="../media/image212.png"/><Relationship Id="rId19" Type="http://schemas.openxmlformats.org/officeDocument/2006/relationships/oleObject" Target="../embeddings/oleObject228.bin"/><Relationship Id="rId18" Type="http://schemas.openxmlformats.org/officeDocument/2006/relationships/image" Target="../media/image220.wmf"/><Relationship Id="rId17" Type="http://schemas.openxmlformats.org/officeDocument/2006/relationships/oleObject" Target="../embeddings/oleObject227.bin"/><Relationship Id="rId16" Type="http://schemas.openxmlformats.org/officeDocument/2006/relationships/image" Target="../media/image219.w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217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16.wmf"/><Relationship Id="rId1" Type="http://schemas.openxmlformats.org/officeDocument/2006/relationships/oleObject" Target="../embeddings/oleObject21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6.wmf"/><Relationship Id="rId3" Type="http://schemas.openxmlformats.org/officeDocument/2006/relationships/oleObject" Target="../embeddings/oleObject233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225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33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32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31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30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29.wmf"/><Relationship Id="rId1" Type="http://schemas.openxmlformats.org/officeDocument/2006/relationships/oleObject" Target="../embeddings/oleObject23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42.bin"/><Relationship Id="rId24" Type="http://schemas.openxmlformats.org/officeDocument/2006/relationships/vmlDrawing" Target="../drawings/vmlDrawing2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44.emf"/><Relationship Id="rId21" Type="http://schemas.openxmlformats.org/officeDocument/2006/relationships/oleObject" Target="../embeddings/oleObject251.bin"/><Relationship Id="rId20" Type="http://schemas.openxmlformats.org/officeDocument/2006/relationships/image" Target="../media/image243.wmf"/><Relationship Id="rId2" Type="http://schemas.openxmlformats.org/officeDocument/2006/relationships/image" Target="../media/image234.wmf"/><Relationship Id="rId19" Type="http://schemas.openxmlformats.org/officeDocument/2006/relationships/oleObject" Target="../embeddings/oleObject250.bin"/><Relationship Id="rId18" Type="http://schemas.openxmlformats.org/officeDocument/2006/relationships/image" Target="../media/image242.wmf"/><Relationship Id="rId17" Type="http://schemas.openxmlformats.org/officeDocument/2006/relationships/oleObject" Target="../embeddings/oleObject249.bin"/><Relationship Id="rId16" Type="http://schemas.openxmlformats.org/officeDocument/2006/relationships/image" Target="../media/image241.wmf"/><Relationship Id="rId15" Type="http://schemas.openxmlformats.org/officeDocument/2006/relationships/oleObject" Target="../embeddings/oleObject248.bin"/><Relationship Id="rId14" Type="http://schemas.openxmlformats.org/officeDocument/2006/relationships/image" Target="../media/image240.wmf"/><Relationship Id="rId13" Type="http://schemas.openxmlformats.org/officeDocument/2006/relationships/oleObject" Target="../embeddings/oleObject247.bin"/><Relationship Id="rId12" Type="http://schemas.openxmlformats.org/officeDocument/2006/relationships/image" Target="../media/image239.wmf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38.png"/><Relationship Id="rId1" Type="http://schemas.openxmlformats.org/officeDocument/2006/relationships/oleObject" Target="../embeddings/oleObject24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48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46.emf"/><Relationship Id="rId30" Type="http://schemas.openxmlformats.org/officeDocument/2006/relationships/vmlDrawing" Target="../drawings/vmlDrawing22.vml"/><Relationship Id="rId3" Type="http://schemas.openxmlformats.org/officeDocument/2006/relationships/oleObject" Target="../embeddings/oleObject253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58.wmf"/><Relationship Id="rId27" Type="http://schemas.openxmlformats.org/officeDocument/2006/relationships/oleObject" Target="../embeddings/oleObject265.bin"/><Relationship Id="rId26" Type="http://schemas.openxmlformats.org/officeDocument/2006/relationships/image" Target="../media/image257.wmf"/><Relationship Id="rId25" Type="http://schemas.openxmlformats.org/officeDocument/2006/relationships/oleObject" Target="../embeddings/oleObject264.bin"/><Relationship Id="rId24" Type="http://schemas.openxmlformats.org/officeDocument/2006/relationships/image" Target="../media/image256.wmf"/><Relationship Id="rId23" Type="http://schemas.openxmlformats.org/officeDocument/2006/relationships/oleObject" Target="../embeddings/oleObject263.bin"/><Relationship Id="rId22" Type="http://schemas.openxmlformats.org/officeDocument/2006/relationships/image" Target="../media/image255.wmf"/><Relationship Id="rId21" Type="http://schemas.openxmlformats.org/officeDocument/2006/relationships/oleObject" Target="../embeddings/oleObject262.bin"/><Relationship Id="rId20" Type="http://schemas.openxmlformats.org/officeDocument/2006/relationships/image" Target="../media/image254.emf"/><Relationship Id="rId2" Type="http://schemas.openxmlformats.org/officeDocument/2006/relationships/image" Target="../media/image245.png"/><Relationship Id="rId19" Type="http://schemas.openxmlformats.org/officeDocument/2006/relationships/oleObject" Target="../embeddings/oleObject261.bin"/><Relationship Id="rId18" Type="http://schemas.openxmlformats.org/officeDocument/2006/relationships/image" Target="../media/image253.wmf"/><Relationship Id="rId17" Type="http://schemas.openxmlformats.org/officeDocument/2006/relationships/oleObject" Target="../embeddings/oleObject260.bin"/><Relationship Id="rId16" Type="http://schemas.openxmlformats.org/officeDocument/2006/relationships/image" Target="../media/image252.wmf"/><Relationship Id="rId15" Type="http://schemas.openxmlformats.org/officeDocument/2006/relationships/oleObject" Target="../embeddings/oleObject259.bin"/><Relationship Id="rId14" Type="http://schemas.openxmlformats.org/officeDocument/2006/relationships/image" Target="../media/image251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50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49.wmf"/><Relationship Id="rId1" Type="http://schemas.openxmlformats.org/officeDocument/2006/relationships/oleObject" Target="../embeddings/oleObject25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0.bin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260.e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59.emf"/><Relationship Id="rId30" Type="http://schemas.openxmlformats.org/officeDocument/2006/relationships/vmlDrawing" Target="../drawings/vmlDrawing23.vml"/><Relationship Id="rId3" Type="http://schemas.openxmlformats.org/officeDocument/2006/relationships/oleObject" Target="../embeddings/oleObject267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71.wmf"/><Relationship Id="rId27" Type="http://schemas.openxmlformats.org/officeDocument/2006/relationships/oleObject" Target="../embeddings/oleObject279.bin"/><Relationship Id="rId26" Type="http://schemas.openxmlformats.org/officeDocument/2006/relationships/image" Target="../media/image270.wmf"/><Relationship Id="rId25" Type="http://schemas.openxmlformats.org/officeDocument/2006/relationships/oleObject" Target="../embeddings/oleObject278.bin"/><Relationship Id="rId24" Type="http://schemas.openxmlformats.org/officeDocument/2006/relationships/image" Target="../media/image269.wmf"/><Relationship Id="rId23" Type="http://schemas.openxmlformats.org/officeDocument/2006/relationships/oleObject" Target="../embeddings/oleObject277.bin"/><Relationship Id="rId22" Type="http://schemas.openxmlformats.org/officeDocument/2006/relationships/image" Target="../media/image268.wmf"/><Relationship Id="rId21" Type="http://schemas.openxmlformats.org/officeDocument/2006/relationships/oleObject" Target="../embeddings/oleObject276.bin"/><Relationship Id="rId20" Type="http://schemas.openxmlformats.org/officeDocument/2006/relationships/image" Target="../media/image267.wmf"/><Relationship Id="rId2" Type="http://schemas.openxmlformats.org/officeDocument/2006/relationships/image" Target="../media/image245.png"/><Relationship Id="rId19" Type="http://schemas.openxmlformats.org/officeDocument/2006/relationships/oleObject" Target="../embeddings/oleObject275.bin"/><Relationship Id="rId18" Type="http://schemas.openxmlformats.org/officeDocument/2006/relationships/image" Target="../media/image266.wmf"/><Relationship Id="rId17" Type="http://schemas.openxmlformats.org/officeDocument/2006/relationships/oleObject" Target="../embeddings/oleObject274.bin"/><Relationship Id="rId16" Type="http://schemas.openxmlformats.org/officeDocument/2006/relationships/image" Target="../media/image265.wmf"/><Relationship Id="rId15" Type="http://schemas.openxmlformats.org/officeDocument/2006/relationships/oleObject" Target="../embeddings/oleObject273.bin"/><Relationship Id="rId14" Type="http://schemas.openxmlformats.org/officeDocument/2006/relationships/image" Target="../media/image264.wmf"/><Relationship Id="rId13" Type="http://schemas.openxmlformats.org/officeDocument/2006/relationships/oleObject" Target="../embeddings/oleObject272.bin"/><Relationship Id="rId12" Type="http://schemas.openxmlformats.org/officeDocument/2006/relationships/image" Target="../media/image263.wmf"/><Relationship Id="rId11" Type="http://schemas.openxmlformats.org/officeDocument/2006/relationships/oleObject" Target="../embeddings/oleObject271.bin"/><Relationship Id="rId10" Type="http://schemas.openxmlformats.org/officeDocument/2006/relationships/image" Target="../media/image262.wmf"/><Relationship Id="rId1" Type="http://schemas.openxmlformats.org/officeDocument/2006/relationships/oleObject" Target="../embeddings/oleObject26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72.wmf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86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285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28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82.emf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88.bin"/><Relationship Id="rId2" Type="http://schemas.openxmlformats.org/officeDocument/2006/relationships/image" Target="../media/image279.wmf"/><Relationship Id="rId1" Type="http://schemas.openxmlformats.org/officeDocument/2006/relationships/oleObject" Target="../embeddings/oleObject28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wmf"/><Relationship Id="rId8" Type="http://schemas.openxmlformats.org/officeDocument/2006/relationships/oleObject" Target="../embeddings/oleObject293.bin"/><Relationship Id="rId7" Type="http://schemas.openxmlformats.org/officeDocument/2006/relationships/image" Target="../media/image286.wmf"/><Relationship Id="rId6" Type="http://schemas.openxmlformats.org/officeDocument/2006/relationships/oleObject" Target="../embeddings/oleObject292.bin"/><Relationship Id="rId5" Type="http://schemas.openxmlformats.org/officeDocument/2006/relationships/image" Target="../media/image285.png"/><Relationship Id="rId4" Type="http://schemas.openxmlformats.org/officeDocument/2006/relationships/image" Target="../media/image284.png"/><Relationship Id="rId38" Type="http://schemas.openxmlformats.org/officeDocument/2006/relationships/vmlDrawing" Target="../drawings/vmlDrawing26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300.wmf"/><Relationship Id="rId35" Type="http://schemas.openxmlformats.org/officeDocument/2006/relationships/oleObject" Target="../embeddings/oleObject307.bin"/><Relationship Id="rId34" Type="http://schemas.openxmlformats.org/officeDocument/2006/relationships/image" Target="../media/image299.wmf"/><Relationship Id="rId33" Type="http://schemas.openxmlformats.org/officeDocument/2006/relationships/oleObject" Target="../embeddings/oleObject306.bin"/><Relationship Id="rId32" Type="http://schemas.openxmlformats.org/officeDocument/2006/relationships/image" Target="../media/image298.wmf"/><Relationship Id="rId31" Type="http://schemas.openxmlformats.org/officeDocument/2006/relationships/oleObject" Target="../embeddings/oleObject305.bin"/><Relationship Id="rId30" Type="http://schemas.openxmlformats.org/officeDocument/2006/relationships/image" Target="../media/image297.wmf"/><Relationship Id="rId3" Type="http://schemas.openxmlformats.org/officeDocument/2006/relationships/oleObject" Target="../embeddings/oleObject291.bin"/><Relationship Id="rId29" Type="http://schemas.openxmlformats.org/officeDocument/2006/relationships/oleObject" Target="../embeddings/oleObject304.bin"/><Relationship Id="rId28" Type="http://schemas.openxmlformats.org/officeDocument/2006/relationships/image" Target="../media/image296.wmf"/><Relationship Id="rId27" Type="http://schemas.openxmlformats.org/officeDocument/2006/relationships/oleObject" Target="../embeddings/oleObject303.bin"/><Relationship Id="rId26" Type="http://schemas.openxmlformats.org/officeDocument/2006/relationships/image" Target="../media/image295.wmf"/><Relationship Id="rId25" Type="http://schemas.openxmlformats.org/officeDocument/2006/relationships/oleObject" Target="../embeddings/oleObject302.bin"/><Relationship Id="rId24" Type="http://schemas.openxmlformats.org/officeDocument/2006/relationships/image" Target="../media/image294.wmf"/><Relationship Id="rId23" Type="http://schemas.openxmlformats.org/officeDocument/2006/relationships/oleObject" Target="../embeddings/oleObject301.bin"/><Relationship Id="rId22" Type="http://schemas.openxmlformats.org/officeDocument/2006/relationships/image" Target="../media/image293.wmf"/><Relationship Id="rId21" Type="http://schemas.openxmlformats.org/officeDocument/2006/relationships/oleObject" Target="../embeddings/oleObject300.bin"/><Relationship Id="rId20" Type="http://schemas.openxmlformats.org/officeDocument/2006/relationships/image" Target="../media/image292.wmf"/><Relationship Id="rId2" Type="http://schemas.openxmlformats.org/officeDocument/2006/relationships/image" Target="../media/image283.wmf"/><Relationship Id="rId19" Type="http://schemas.openxmlformats.org/officeDocument/2006/relationships/oleObject" Target="../embeddings/oleObject299.bin"/><Relationship Id="rId18" Type="http://schemas.openxmlformats.org/officeDocument/2006/relationships/oleObject" Target="../embeddings/oleObject298.bin"/><Relationship Id="rId17" Type="http://schemas.openxmlformats.org/officeDocument/2006/relationships/image" Target="../media/image291.wmf"/><Relationship Id="rId16" Type="http://schemas.openxmlformats.org/officeDocument/2006/relationships/oleObject" Target="../embeddings/oleObject297.bin"/><Relationship Id="rId15" Type="http://schemas.openxmlformats.org/officeDocument/2006/relationships/image" Target="../media/image290.wmf"/><Relationship Id="rId14" Type="http://schemas.openxmlformats.org/officeDocument/2006/relationships/oleObject" Target="../embeddings/oleObject296.bin"/><Relationship Id="rId13" Type="http://schemas.openxmlformats.org/officeDocument/2006/relationships/image" Target="../media/image289.wmf"/><Relationship Id="rId12" Type="http://schemas.openxmlformats.org/officeDocument/2006/relationships/oleObject" Target="../embeddings/oleObject295.bin"/><Relationship Id="rId11" Type="http://schemas.openxmlformats.org/officeDocument/2006/relationships/image" Target="../media/image288.wmf"/><Relationship Id="rId10" Type="http://schemas.openxmlformats.org/officeDocument/2006/relationships/oleObject" Target="../embeddings/oleObject294.bin"/><Relationship Id="rId1" Type="http://schemas.openxmlformats.org/officeDocument/2006/relationships/oleObject" Target="../embeddings/oleObject29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8" Type="http://schemas.openxmlformats.org/officeDocument/2006/relationships/image" Target="../media/image304.wmf"/><Relationship Id="rId7" Type="http://schemas.openxmlformats.org/officeDocument/2006/relationships/oleObject" Target="../embeddings/oleObject311.bin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302.wmf"/><Relationship Id="rId3" Type="http://schemas.openxmlformats.org/officeDocument/2006/relationships/oleObject" Target="../embeddings/oleObject309.bin"/><Relationship Id="rId26" Type="http://schemas.openxmlformats.org/officeDocument/2006/relationships/vmlDrawing" Target="../drawings/vmlDrawing27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12.wmf"/><Relationship Id="rId23" Type="http://schemas.openxmlformats.org/officeDocument/2006/relationships/oleObject" Target="../embeddings/oleObject319.bin"/><Relationship Id="rId22" Type="http://schemas.openxmlformats.org/officeDocument/2006/relationships/image" Target="../media/image311.wmf"/><Relationship Id="rId21" Type="http://schemas.openxmlformats.org/officeDocument/2006/relationships/oleObject" Target="../embeddings/oleObject318.bin"/><Relationship Id="rId20" Type="http://schemas.openxmlformats.org/officeDocument/2006/relationships/image" Target="../media/image310.wmf"/><Relationship Id="rId2" Type="http://schemas.openxmlformats.org/officeDocument/2006/relationships/image" Target="../media/image301.wmf"/><Relationship Id="rId19" Type="http://schemas.openxmlformats.org/officeDocument/2006/relationships/oleObject" Target="../embeddings/oleObject317.bin"/><Relationship Id="rId18" Type="http://schemas.openxmlformats.org/officeDocument/2006/relationships/image" Target="../media/image309.emf"/><Relationship Id="rId17" Type="http://schemas.openxmlformats.org/officeDocument/2006/relationships/oleObject" Target="../embeddings/oleObject316.bin"/><Relationship Id="rId16" Type="http://schemas.openxmlformats.org/officeDocument/2006/relationships/image" Target="../media/image308.emf"/><Relationship Id="rId15" Type="http://schemas.openxmlformats.org/officeDocument/2006/relationships/oleObject" Target="../embeddings/oleObject315.bin"/><Relationship Id="rId14" Type="http://schemas.openxmlformats.org/officeDocument/2006/relationships/image" Target="../media/image307.emf"/><Relationship Id="rId13" Type="http://schemas.openxmlformats.org/officeDocument/2006/relationships/oleObject" Target="../embeddings/oleObject314.bin"/><Relationship Id="rId12" Type="http://schemas.openxmlformats.org/officeDocument/2006/relationships/image" Target="../media/image306.emf"/><Relationship Id="rId11" Type="http://schemas.openxmlformats.org/officeDocument/2006/relationships/oleObject" Target="../embeddings/oleObject313.bin"/><Relationship Id="rId10" Type="http://schemas.openxmlformats.org/officeDocument/2006/relationships/image" Target="../media/image305.emf"/><Relationship Id="rId1" Type="http://schemas.openxmlformats.org/officeDocument/2006/relationships/oleObject" Target="../embeddings/oleObject30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16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14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13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32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25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329.wmf"/><Relationship Id="rId25" Type="http://schemas.openxmlformats.org/officeDocument/2006/relationships/oleObject" Target="../embeddings/oleObject336.bin"/><Relationship Id="rId24" Type="http://schemas.openxmlformats.org/officeDocument/2006/relationships/image" Target="../media/image328.wmf"/><Relationship Id="rId23" Type="http://schemas.openxmlformats.org/officeDocument/2006/relationships/oleObject" Target="../embeddings/oleObject335.bin"/><Relationship Id="rId22" Type="http://schemas.openxmlformats.org/officeDocument/2006/relationships/image" Target="../media/image327.wmf"/><Relationship Id="rId21" Type="http://schemas.openxmlformats.org/officeDocument/2006/relationships/oleObject" Target="../embeddings/oleObject334.bin"/><Relationship Id="rId20" Type="http://schemas.openxmlformats.org/officeDocument/2006/relationships/image" Target="../media/image326.wmf"/><Relationship Id="rId2" Type="http://schemas.openxmlformats.org/officeDocument/2006/relationships/image" Target="../media/image317.wmf"/><Relationship Id="rId19" Type="http://schemas.openxmlformats.org/officeDocument/2006/relationships/oleObject" Target="../embeddings/oleObject333.bin"/><Relationship Id="rId18" Type="http://schemas.openxmlformats.org/officeDocument/2006/relationships/image" Target="../media/image325.wmf"/><Relationship Id="rId17" Type="http://schemas.openxmlformats.org/officeDocument/2006/relationships/oleObject" Target="../embeddings/oleObject332.bin"/><Relationship Id="rId16" Type="http://schemas.openxmlformats.org/officeDocument/2006/relationships/image" Target="../media/image324.wmf"/><Relationship Id="rId15" Type="http://schemas.openxmlformats.org/officeDocument/2006/relationships/oleObject" Target="../embeddings/oleObject331.bin"/><Relationship Id="rId14" Type="http://schemas.openxmlformats.org/officeDocument/2006/relationships/image" Target="../media/image323.wmf"/><Relationship Id="rId13" Type="http://schemas.openxmlformats.org/officeDocument/2006/relationships/oleObject" Target="../embeddings/oleObject330.bin"/><Relationship Id="rId12" Type="http://schemas.openxmlformats.org/officeDocument/2006/relationships/image" Target="../media/image322.wmf"/><Relationship Id="rId11" Type="http://schemas.openxmlformats.org/officeDocument/2006/relationships/oleObject" Target="../embeddings/oleObject329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32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1.bin"/><Relationship Id="rId8" Type="http://schemas.openxmlformats.org/officeDocument/2006/relationships/image" Target="../media/image333.wmf"/><Relationship Id="rId7" Type="http://schemas.openxmlformats.org/officeDocument/2006/relationships/oleObject" Target="../embeddings/oleObject340.bin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31.wmf"/><Relationship Id="rId36" Type="http://schemas.openxmlformats.org/officeDocument/2006/relationships/vmlDrawing" Target="../drawings/vmlDrawing30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346.wmf"/><Relationship Id="rId33" Type="http://schemas.openxmlformats.org/officeDocument/2006/relationships/oleObject" Target="../embeddings/oleObject353.bin"/><Relationship Id="rId32" Type="http://schemas.openxmlformats.org/officeDocument/2006/relationships/image" Target="../media/image345.wmf"/><Relationship Id="rId31" Type="http://schemas.openxmlformats.org/officeDocument/2006/relationships/oleObject" Target="../embeddings/oleObject352.bin"/><Relationship Id="rId30" Type="http://schemas.openxmlformats.org/officeDocument/2006/relationships/image" Target="../media/image344.wmf"/><Relationship Id="rId3" Type="http://schemas.openxmlformats.org/officeDocument/2006/relationships/oleObject" Target="../embeddings/oleObject338.bin"/><Relationship Id="rId29" Type="http://schemas.openxmlformats.org/officeDocument/2006/relationships/oleObject" Target="../embeddings/oleObject351.bin"/><Relationship Id="rId28" Type="http://schemas.openxmlformats.org/officeDocument/2006/relationships/image" Target="../media/image343.wmf"/><Relationship Id="rId27" Type="http://schemas.openxmlformats.org/officeDocument/2006/relationships/oleObject" Target="../embeddings/oleObject350.bin"/><Relationship Id="rId26" Type="http://schemas.openxmlformats.org/officeDocument/2006/relationships/image" Target="../media/image342.png"/><Relationship Id="rId25" Type="http://schemas.openxmlformats.org/officeDocument/2006/relationships/oleObject" Target="../embeddings/oleObject349.bin"/><Relationship Id="rId24" Type="http://schemas.openxmlformats.org/officeDocument/2006/relationships/image" Target="../media/image341.wmf"/><Relationship Id="rId23" Type="http://schemas.openxmlformats.org/officeDocument/2006/relationships/oleObject" Target="../embeddings/oleObject348.bin"/><Relationship Id="rId22" Type="http://schemas.openxmlformats.org/officeDocument/2006/relationships/image" Target="../media/image340.wmf"/><Relationship Id="rId21" Type="http://schemas.openxmlformats.org/officeDocument/2006/relationships/oleObject" Target="../embeddings/oleObject347.bin"/><Relationship Id="rId20" Type="http://schemas.openxmlformats.org/officeDocument/2006/relationships/image" Target="../media/image339.wmf"/><Relationship Id="rId2" Type="http://schemas.openxmlformats.org/officeDocument/2006/relationships/image" Target="../media/image330.wmf"/><Relationship Id="rId19" Type="http://schemas.openxmlformats.org/officeDocument/2006/relationships/oleObject" Target="../embeddings/oleObject346.bin"/><Relationship Id="rId18" Type="http://schemas.openxmlformats.org/officeDocument/2006/relationships/image" Target="../media/image338.wmf"/><Relationship Id="rId17" Type="http://schemas.openxmlformats.org/officeDocument/2006/relationships/oleObject" Target="../embeddings/oleObject345.bin"/><Relationship Id="rId16" Type="http://schemas.openxmlformats.org/officeDocument/2006/relationships/image" Target="../media/image337.wmf"/><Relationship Id="rId15" Type="http://schemas.openxmlformats.org/officeDocument/2006/relationships/oleObject" Target="../embeddings/oleObject344.bin"/><Relationship Id="rId14" Type="http://schemas.openxmlformats.org/officeDocument/2006/relationships/image" Target="../media/image336.wmf"/><Relationship Id="rId13" Type="http://schemas.openxmlformats.org/officeDocument/2006/relationships/oleObject" Target="../embeddings/oleObject343.bin"/><Relationship Id="rId12" Type="http://schemas.openxmlformats.org/officeDocument/2006/relationships/image" Target="../media/image335.wmf"/><Relationship Id="rId11" Type="http://schemas.openxmlformats.org/officeDocument/2006/relationships/oleObject" Target="../embeddings/oleObject342.bin"/><Relationship Id="rId10" Type="http://schemas.openxmlformats.org/officeDocument/2006/relationships/image" Target="../media/image334.wmf"/><Relationship Id="rId1" Type="http://schemas.openxmlformats.org/officeDocument/2006/relationships/oleObject" Target="../embeddings/oleObject33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350.w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55.bin"/><Relationship Id="rId2" Type="http://schemas.openxmlformats.org/officeDocument/2006/relationships/image" Target="../media/image347.wmf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53.wmf"/><Relationship Id="rId13" Type="http://schemas.openxmlformats.org/officeDocument/2006/relationships/oleObject" Target="../embeddings/oleObject360.bin"/><Relationship Id="rId12" Type="http://schemas.openxmlformats.org/officeDocument/2006/relationships/image" Target="../media/image352.wmf"/><Relationship Id="rId11" Type="http://schemas.openxmlformats.org/officeDocument/2006/relationships/oleObject" Target="../embeddings/oleObject359.bin"/><Relationship Id="rId10" Type="http://schemas.openxmlformats.org/officeDocument/2006/relationships/image" Target="../media/image351.wmf"/><Relationship Id="rId1" Type="http://schemas.openxmlformats.org/officeDocument/2006/relationships/oleObject" Target="../embeddings/oleObject35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5.bin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364.bin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363.bin"/><Relationship Id="rId4" Type="http://schemas.openxmlformats.org/officeDocument/2006/relationships/image" Target="../media/image355.wmf"/><Relationship Id="rId3" Type="http://schemas.openxmlformats.org/officeDocument/2006/relationships/oleObject" Target="../embeddings/oleObject362.bin"/><Relationship Id="rId2" Type="http://schemas.openxmlformats.org/officeDocument/2006/relationships/image" Target="../media/image354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59.wmf"/><Relationship Id="rId11" Type="http://schemas.openxmlformats.org/officeDocument/2006/relationships/oleObject" Target="../embeddings/oleObject366.bin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36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63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62.png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61.wmf"/><Relationship Id="rId3" Type="http://schemas.openxmlformats.org/officeDocument/2006/relationships/oleObject" Target="../embeddings/oleObject368.bin"/><Relationship Id="rId28" Type="http://schemas.openxmlformats.org/officeDocument/2006/relationships/vmlDrawing" Target="../drawings/vmlDrawing33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372.wmf"/><Relationship Id="rId25" Type="http://schemas.openxmlformats.org/officeDocument/2006/relationships/oleObject" Target="../embeddings/oleObject379.bin"/><Relationship Id="rId24" Type="http://schemas.openxmlformats.org/officeDocument/2006/relationships/image" Target="../media/image371.wmf"/><Relationship Id="rId23" Type="http://schemas.openxmlformats.org/officeDocument/2006/relationships/oleObject" Target="../embeddings/oleObject378.bin"/><Relationship Id="rId22" Type="http://schemas.openxmlformats.org/officeDocument/2006/relationships/image" Target="../media/image370.wmf"/><Relationship Id="rId21" Type="http://schemas.openxmlformats.org/officeDocument/2006/relationships/oleObject" Target="../embeddings/oleObject377.bin"/><Relationship Id="rId20" Type="http://schemas.openxmlformats.org/officeDocument/2006/relationships/image" Target="../media/image369.wmf"/><Relationship Id="rId2" Type="http://schemas.openxmlformats.org/officeDocument/2006/relationships/image" Target="../media/image360.wmf"/><Relationship Id="rId19" Type="http://schemas.openxmlformats.org/officeDocument/2006/relationships/oleObject" Target="../embeddings/oleObject376.bin"/><Relationship Id="rId18" Type="http://schemas.openxmlformats.org/officeDocument/2006/relationships/image" Target="../media/image368.wmf"/><Relationship Id="rId17" Type="http://schemas.openxmlformats.org/officeDocument/2006/relationships/oleObject" Target="../embeddings/oleObject375.bin"/><Relationship Id="rId16" Type="http://schemas.openxmlformats.org/officeDocument/2006/relationships/image" Target="../media/image367.wmf"/><Relationship Id="rId15" Type="http://schemas.openxmlformats.org/officeDocument/2006/relationships/oleObject" Target="../embeddings/oleObject374.bin"/><Relationship Id="rId14" Type="http://schemas.openxmlformats.org/officeDocument/2006/relationships/image" Target="../media/image366.e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65.e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64.emf"/><Relationship Id="rId1" Type="http://schemas.openxmlformats.org/officeDocument/2006/relationships/oleObject" Target="../embeddings/oleObject36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76.wmf"/><Relationship Id="rId7" Type="http://schemas.openxmlformats.org/officeDocument/2006/relationships/oleObject" Target="../embeddings/oleObject383.bin"/><Relationship Id="rId6" Type="http://schemas.openxmlformats.org/officeDocument/2006/relationships/image" Target="../media/image375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74.w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373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38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8.bin"/><Relationship Id="rId8" Type="http://schemas.openxmlformats.org/officeDocument/2006/relationships/image" Target="../media/image380.wmf"/><Relationship Id="rId7" Type="http://schemas.openxmlformats.org/officeDocument/2006/relationships/oleObject" Target="../embeddings/oleObject387.bin"/><Relationship Id="rId6" Type="http://schemas.openxmlformats.org/officeDocument/2006/relationships/image" Target="../media/image379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78.wmf"/><Relationship Id="rId3" Type="http://schemas.openxmlformats.org/officeDocument/2006/relationships/oleObject" Target="../embeddings/oleObject385.bin"/><Relationship Id="rId2" Type="http://schemas.openxmlformats.org/officeDocument/2006/relationships/image" Target="../media/image377.wmf"/><Relationship Id="rId16" Type="http://schemas.openxmlformats.org/officeDocument/2006/relationships/vmlDrawing" Target="../drawings/vmlDrawing3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83.wmf"/><Relationship Id="rId13" Type="http://schemas.openxmlformats.org/officeDocument/2006/relationships/oleObject" Target="../embeddings/oleObject390.bin"/><Relationship Id="rId12" Type="http://schemas.openxmlformats.org/officeDocument/2006/relationships/image" Target="../media/image382.wmf"/><Relationship Id="rId11" Type="http://schemas.openxmlformats.org/officeDocument/2006/relationships/oleObject" Target="../embeddings/oleObject389.bin"/><Relationship Id="rId10" Type="http://schemas.openxmlformats.org/officeDocument/2006/relationships/image" Target="../media/image381.wmf"/><Relationship Id="rId1" Type="http://schemas.openxmlformats.org/officeDocument/2006/relationships/oleObject" Target="../embeddings/oleObject38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3.png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5.wmf"/><Relationship Id="rId3" Type="http://schemas.openxmlformats.org/officeDocument/2006/relationships/oleObject" Target="../embeddings/oleObject392.bin"/><Relationship Id="rId2" Type="http://schemas.openxmlformats.org/officeDocument/2006/relationships/image" Target="../media/image384.wmf"/><Relationship Id="rId1" Type="http://schemas.openxmlformats.org/officeDocument/2006/relationships/oleObject" Target="../embeddings/oleObject39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7.bin"/><Relationship Id="rId8" Type="http://schemas.openxmlformats.org/officeDocument/2006/relationships/image" Target="../media/image389.wmf"/><Relationship Id="rId7" Type="http://schemas.openxmlformats.org/officeDocument/2006/relationships/oleObject" Target="../embeddings/oleObject396.bin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395.bin"/><Relationship Id="rId4" Type="http://schemas.openxmlformats.org/officeDocument/2006/relationships/image" Target="../media/image387.wmf"/><Relationship Id="rId3" Type="http://schemas.openxmlformats.org/officeDocument/2006/relationships/oleObject" Target="../embeddings/oleObject394.bin"/><Relationship Id="rId2" Type="http://schemas.openxmlformats.org/officeDocument/2006/relationships/image" Target="../media/image386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91.wmf"/><Relationship Id="rId11" Type="http://schemas.openxmlformats.org/officeDocument/2006/relationships/oleObject" Target="../embeddings/oleObject398.bin"/><Relationship Id="rId10" Type="http://schemas.openxmlformats.org/officeDocument/2006/relationships/image" Target="../media/image390.wmf"/><Relationship Id="rId1" Type="http://schemas.openxmlformats.org/officeDocument/2006/relationships/oleObject" Target="../embeddings/oleObject393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7.wmf"/><Relationship Id="rId8" Type="http://schemas.openxmlformats.org/officeDocument/2006/relationships/oleObject" Target="../embeddings/oleObject401.bin"/><Relationship Id="rId7" Type="http://schemas.openxmlformats.org/officeDocument/2006/relationships/image" Target="../media/image396.wmf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395.png"/><Relationship Id="rId4" Type="http://schemas.openxmlformats.org/officeDocument/2006/relationships/image" Target="../media/image394.png"/><Relationship Id="rId3" Type="http://schemas.openxmlformats.org/officeDocument/2006/relationships/image" Target="../media/image393.png"/><Relationship Id="rId2" Type="http://schemas.openxmlformats.org/officeDocument/2006/relationships/image" Target="../media/image392.wmf"/><Relationship Id="rId11" Type="http://schemas.openxmlformats.org/officeDocument/2006/relationships/vmlDrawing" Target="../drawings/vmlDrawing38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9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2.wmf"/><Relationship Id="rId8" Type="http://schemas.openxmlformats.org/officeDocument/2006/relationships/oleObject" Target="../embeddings/oleObject404.bin"/><Relationship Id="rId7" Type="http://schemas.openxmlformats.org/officeDocument/2006/relationships/image" Target="../media/image401.wmf"/><Relationship Id="rId6" Type="http://schemas.openxmlformats.org/officeDocument/2006/relationships/oleObject" Target="../embeddings/oleObject403.bin"/><Relationship Id="rId5" Type="http://schemas.openxmlformats.org/officeDocument/2006/relationships/image" Target="../media/image400.wmf"/><Relationship Id="rId4" Type="http://schemas.openxmlformats.org/officeDocument/2006/relationships/oleObject" Target="../embeddings/oleObject402.bin"/><Relationship Id="rId3" Type="http://schemas.openxmlformats.org/officeDocument/2006/relationships/image" Target="../media/image399.png"/><Relationship Id="rId21" Type="http://schemas.openxmlformats.org/officeDocument/2006/relationships/vmlDrawing" Target="../drawings/vmlDrawing39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398.png"/><Relationship Id="rId19" Type="http://schemas.openxmlformats.org/officeDocument/2006/relationships/image" Target="../media/image407.wmf"/><Relationship Id="rId18" Type="http://schemas.openxmlformats.org/officeDocument/2006/relationships/oleObject" Target="../embeddings/oleObject409.bin"/><Relationship Id="rId17" Type="http://schemas.openxmlformats.org/officeDocument/2006/relationships/image" Target="../media/image406.wmf"/><Relationship Id="rId16" Type="http://schemas.openxmlformats.org/officeDocument/2006/relationships/oleObject" Target="../embeddings/oleObject408.bin"/><Relationship Id="rId15" Type="http://schemas.openxmlformats.org/officeDocument/2006/relationships/image" Target="../media/image405.wmf"/><Relationship Id="rId14" Type="http://schemas.openxmlformats.org/officeDocument/2006/relationships/oleObject" Target="../embeddings/oleObject407.bin"/><Relationship Id="rId13" Type="http://schemas.openxmlformats.org/officeDocument/2006/relationships/image" Target="../media/image404.wmf"/><Relationship Id="rId12" Type="http://schemas.openxmlformats.org/officeDocument/2006/relationships/oleObject" Target="../embeddings/oleObject406.bin"/><Relationship Id="rId11" Type="http://schemas.openxmlformats.org/officeDocument/2006/relationships/image" Target="../media/image403.wmf"/><Relationship Id="rId10" Type="http://schemas.openxmlformats.org/officeDocument/2006/relationships/oleObject" Target="../embeddings/oleObject405.bin"/><Relationship Id="rId1" Type="http://schemas.openxmlformats.org/officeDocument/2006/relationships/image" Target="../media/image393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0.wmf"/><Relationship Id="rId8" Type="http://schemas.openxmlformats.org/officeDocument/2006/relationships/oleObject" Target="../embeddings/oleObject412.bin"/><Relationship Id="rId7" Type="http://schemas.openxmlformats.org/officeDocument/2006/relationships/image" Target="../media/image409.wmf"/><Relationship Id="rId6" Type="http://schemas.openxmlformats.org/officeDocument/2006/relationships/oleObject" Target="../embeddings/oleObject411.bin"/><Relationship Id="rId5" Type="http://schemas.openxmlformats.org/officeDocument/2006/relationships/image" Target="../media/image408.wmf"/><Relationship Id="rId4" Type="http://schemas.openxmlformats.org/officeDocument/2006/relationships/oleObject" Target="../embeddings/oleObject410.bin"/><Relationship Id="rId3" Type="http://schemas.openxmlformats.org/officeDocument/2006/relationships/image" Target="../media/image399.png"/><Relationship Id="rId2" Type="http://schemas.openxmlformats.org/officeDocument/2006/relationships/image" Target="../media/image398.png"/><Relationship Id="rId19" Type="http://schemas.openxmlformats.org/officeDocument/2006/relationships/vmlDrawing" Target="../drawings/vmlDrawing40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14.wmf"/><Relationship Id="rId16" Type="http://schemas.openxmlformats.org/officeDocument/2006/relationships/oleObject" Target="../embeddings/oleObject416.bin"/><Relationship Id="rId15" Type="http://schemas.openxmlformats.org/officeDocument/2006/relationships/image" Target="../media/image413.wmf"/><Relationship Id="rId14" Type="http://schemas.openxmlformats.org/officeDocument/2006/relationships/oleObject" Target="../embeddings/oleObject415.bin"/><Relationship Id="rId13" Type="http://schemas.openxmlformats.org/officeDocument/2006/relationships/image" Target="../media/image412.wmf"/><Relationship Id="rId12" Type="http://schemas.openxmlformats.org/officeDocument/2006/relationships/oleObject" Target="../embeddings/oleObject414.bin"/><Relationship Id="rId11" Type="http://schemas.openxmlformats.org/officeDocument/2006/relationships/image" Target="../media/image411.wmf"/><Relationship Id="rId10" Type="http://schemas.openxmlformats.org/officeDocument/2006/relationships/oleObject" Target="../embeddings/oleObject413.bin"/><Relationship Id="rId1" Type="http://schemas.openxmlformats.org/officeDocument/2006/relationships/image" Target="../media/image393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1.bin"/><Relationship Id="rId8" Type="http://schemas.openxmlformats.org/officeDocument/2006/relationships/image" Target="../media/image418.wmf"/><Relationship Id="rId7" Type="http://schemas.openxmlformats.org/officeDocument/2006/relationships/oleObject" Target="../embeddings/oleObject420.bin"/><Relationship Id="rId6" Type="http://schemas.openxmlformats.org/officeDocument/2006/relationships/image" Target="../media/image417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416.wmf"/><Relationship Id="rId3" Type="http://schemas.openxmlformats.org/officeDocument/2006/relationships/oleObject" Target="../embeddings/oleObject418.bin"/><Relationship Id="rId2" Type="http://schemas.openxmlformats.org/officeDocument/2006/relationships/image" Target="../media/image415.w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19.wmf"/><Relationship Id="rId1" Type="http://schemas.openxmlformats.org/officeDocument/2006/relationships/oleObject" Target="../embeddings/oleObject4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.doc"/><Relationship Id="rId8" Type="http://schemas.openxmlformats.org/officeDocument/2006/relationships/image" Target="../media/image19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18.wmf"/><Relationship Id="rId5" Type="http://schemas.openxmlformats.org/officeDocument/2006/relationships/oleObject" Target="../embeddings/Document1.doc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2.emf"/><Relationship Id="rId13" Type="http://schemas.openxmlformats.org/officeDocument/2006/relationships/oleObject" Target="../embeddings/Document5.doc"/><Relationship Id="rId12" Type="http://schemas.openxmlformats.org/officeDocument/2006/relationships/image" Target="../media/image21.wmf"/><Relationship Id="rId11" Type="http://schemas.openxmlformats.org/officeDocument/2006/relationships/oleObject" Target="../embeddings/Document4.doc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slide" Target="slide30.xml"/><Relationship Id="rId3" Type="http://schemas.openxmlformats.org/officeDocument/2006/relationships/slide" Target="slide19.xml"/><Relationship Id="rId2" Type="http://schemas.openxmlformats.org/officeDocument/2006/relationships/slide" Target="slide9.xml"/><Relationship Id="rId1" Type="http://schemas.openxmlformats.org/officeDocument/2006/relationships/slide" Target="slide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0" Type="http://schemas.openxmlformats.org/officeDocument/2006/relationships/vmlDrawing" Target="../drawings/vmlDrawing7.vml"/><Relationship Id="rId4" Type="http://schemas.openxmlformats.org/officeDocument/2006/relationships/image" Target="../media/image31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48.w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47.w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46.w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45.w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43.w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4017" y="332656"/>
            <a:ext cx="8388423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5.4 </a:t>
            </a:r>
            <a:r>
              <a:rPr lang="zh-CN" altLang="en-US" sz="54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积分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应用 </a:t>
            </a:r>
            <a:endParaRPr lang="zh-CN" altLang="en-US" sz="540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484784"/>
            <a:ext cx="7701983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.4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的微元法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0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2924944"/>
            <a:ext cx="7988063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.4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在几何中的应用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5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4365104"/>
            <a:ext cx="8249909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4400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*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.4.3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在物理学中的应用 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2" name="圆角矩形 11">
            <a:hlinkClick r:id="rId5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469829" y="438130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④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1336675" y="4271963"/>
          <a:ext cx="34353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1" imgW="1587500" imgH="330200" progId="Equation.DSMT4">
                  <p:embed/>
                </p:oleObj>
              </mc:Choice>
              <mc:Fallback>
                <p:oleObj name="Equation" r:id="rId1" imgW="1587500" imgH="330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271963"/>
                        <a:ext cx="3435350" cy="725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395288" y="126701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③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5" name="Object 57"/>
          <p:cNvGraphicFramePr>
            <a:graphicFrameLocks noChangeAspect="1"/>
          </p:cNvGraphicFramePr>
          <p:nvPr/>
        </p:nvGraphicFramePr>
        <p:xfrm>
          <a:off x="1276350" y="1211263"/>
          <a:ext cx="203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3" imgW="939165" imgH="330200" progId="Equation.DSMT4">
                  <p:embed/>
                </p:oleObj>
              </mc:Choice>
              <mc:Fallback>
                <p:oleObj name="Equation" r:id="rId3" imgW="939165" imgH="3302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11263"/>
                        <a:ext cx="2032000" cy="727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8"/>
          <p:cNvGrpSpPr/>
          <p:nvPr/>
        </p:nvGrpSpPr>
        <p:grpSpPr bwMode="auto">
          <a:xfrm>
            <a:off x="5194563" y="3357563"/>
            <a:ext cx="3553088" cy="2547937"/>
            <a:chOff x="1781" y="192"/>
            <a:chExt cx="2027" cy="1344"/>
          </a:xfrm>
        </p:grpSpPr>
        <p:sp>
          <p:nvSpPr>
            <p:cNvPr id="7" name="Line 59"/>
            <p:cNvSpPr>
              <a:spLocks noChangeShapeType="1"/>
            </p:cNvSpPr>
            <p:nvPr/>
          </p:nvSpPr>
          <p:spPr bwMode="auto">
            <a:xfrm>
              <a:off x="2461" y="480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AutoShape 60"/>
            <p:cNvSpPr>
              <a:spLocks noChangeArrowheads="1"/>
            </p:cNvSpPr>
            <p:nvPr/>
          </p:nvSpPr>
          <p:spPr bwMode="auto">
            <a:xfrm flipV="1">
              <a:off x="2845" y="489"/>
              <a:ext cx="144" cy="519"/>
            </a:xfrm>
            <a:prstGeom prst="rtTriangl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" name="Group 61"/>
            <p:cNvGrpSpPr/>
            <p:nvPr/>
          </p:nvGrpSpPr>
          <p:grpSpPr bwMode="auto">
            <a:xfrm>
              <a:off x="1781" y="192"/>
              <a:ext cx="2027" cy="1344"/>
              <a:chOff x="1781" y="192"/>
              <a:chExt cx="2027" cy="1344"/>
            </a:xfrm>
          </p:grpSpPr>
          <p:sp>
            <p:nvSpPr>
              <p:cNvPr id="10" name="Line 62"/>
              <p:cNvSpPr>
                <a:spLocks noChangeShapeType="1"/>
              </p:cNvSpPr>
              <p:nvPr/>
            </p:nvSpPr>
            <p:spPr bwMode="auto">
              <a:xfrm>
                <a:off x="1837" y="12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3"/>
              <p:cNvSpPr>
                <a:spLocks noChangeShapeType="1"/>
              </p:cNvSpPr>
              <p:nvPr/>
            </p:nvSpPr>
            <p:spPr bwMode="auto">
              <a:xfrm flipV="1">
                <a:off x="2125" y="192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" name="Object 64"/>
              <p:cNvGraphicFramePr>
                <a:graphicFrameLocks noChangeAspect="1"/>
              </p:cNvGraphicFramePr>
              <p:nvPr/>
            </p:nvGraphicFramePr>
            <p:xfrm>
              <a:off x="3324" y="1296"/>
              <a:ext cx="128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6" name="Equation" r:id="rId5" imgW="127000" imgH="139700" progId="Equation.DSMT4">
                      <p:embed/>
                    </p:oleObj>
                  </mc:Choice>
                  <mc:Fallback>
                    <p:oleObj name="Equation" r:id="rId5" imgW="127000" imgH="139700" progId="Equation.DSMT4">
                      <p:embed/>
                      <p:pic>
                        <p:nvPicPr>
                          <p:cNvPr id="0" name="Picture 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4" y="1296"/>
                            <a:ext cx="128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65"/>
              <p:cNvGraphicFramePr>
                <a:graphicFrameLocks noChangeAspect="1"/>
              </p:cNvGraphicFramePr>
              <p:nvPr/>
            </p:nvGraphicFramePr>
            <p:xfrm>
              <a:off x="2163" y="192"/>
              <a:ext cx="12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7" name="Equation" r:id="rId7" imgW="139700" imgH="165100" progId="Equation.DSMT4">
                      <p:embed/>
                    </p:oleObj>
                  </mc:Choice>
                  <mc:Fallback>
                    <p:oleObj name="Equation" r:id="rId7" imgW="139700" imgH="165100" progId="Equation.DSMT4">
                      <p:embed/>
                      <p:pic>
                        <p:nvPicPr>
                          <p:cNvPr id="0" name="Picture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3" y="192"/>
                            <a:ext cx="12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6"/>
              <p:cNvGraphicFramePr>
                <a:graphicFrameLocks noChangeAspect="1"/>
              </p:cNvGraphicFramePr>
              <p:nvPr/>
            </p:nvGraphicFramePr>
            <p:xfrm>
              <a:off x="1940" y="1255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8" name="Equation" r:id="rId9" imgW="292100" imgH="317500" progId="Equation.DSMT4">
                      <p:embed/>
                    </p:oleObj>
                  </mc:Choice>
                  <mc:Fallback>
                    <p:oleObj name="Equation" r:id="rId9" imgW="292100" imgH="317500" progId="Equation.DSMT4">
                      <p:embed/>
                      <p:pic>
                        <p:nvPicPr>
                          <p:cNvPr id="0" name="Picture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0" y="1255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7"/>
              <p:cNvGraphicFramePr>
                <a:graphicFrameLocks noChangeAspect="1"/>
              </p:cNvGraphicFramePr>
              <p:nvPr/>
            </p:nvGraphicFramePr>
            <p:xfrm>
              <a:off x="1944" y="963"/>
              <a:ext cx="109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9" name="Equation" r:id="rId11" imgW="190500" imgH="228600" progId="Equation.DSMT4">
                      <p:embed/>
                    </p:oleObj>
                  </mc:Choice>
                  <mc:Fallback>
                    <p:oleObj name="Equation" r:id="rId11" imgW="190500" imgH="228600" progId="Equation.DSMT4">
                      <p:embed/>
                      <p:pic>
                        <p:nvPicPr>
                          <p:cNvPr id="0" name="Picture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4" y="963"/>
                            <a:ext cx="109" cy="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68"/>
              <p:cNvGraphicFramePr>
                <a:graphicFrameLocks noChangeAspect="1"/>
              </p:cNvGraphicFramePr>
              <p:nvPr/>
            </p:nvGraphicFramePr>
            <p:xfrm>
              <a:off x="1897" y="298"/>
              <a:ext cx="14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0" name="Equation" r:id="rId13" imgW="254000" imgH="317500" progId="Equation.DSMT4">
                      <p:embed/>
                    </p:oleObj>
                  </mc:Choice>
                  <mc:Fallback>
                    <p:oleObj name="Equation" r:id="rId13" imgW="254000" imgH="317500" progId="Equation.DSMT4">
                      <p:embed/>
                      <p:pic>
                        <p:nvPicPr>
                          <p:cNvPr id="0" name="Picture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7" y="298"/>
                            <a:ext cx="145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69"/>
              <p:cNvGraphicFramePr>
                <a:graphicFrameLocks noChangeAspect="1"/>
              </p:cNvGraphicFramePr>
              <p:nvPr/>
            </p:nvGraphicFramePr>
            <p:xfrm>
              <a:off x="3004" y="799"/>
              <a:ext cx="804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1" name="Equation" r:id="rId15" imgW="1409065" imgH="431800" progId="Equation.DSMT4">
                      <p:embed/>
                    </p:oleObj>
                  </mc:Choice>
                  <mc:Fallback>
                    <p:oleObj name="Equation" r:id="rId15" imgW="1409065" imgH="431800" progId="Equation.DSMT4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4" y="799"/>
                            <a:ext cx="804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70"/>
              <p:cNvSpPr>
                <a:spLocks noChangeShapeType="1"/>
              </p:cNvSpPr>
              <p:nvPr/>
            </p:nvSpPr>
            <p:spPr bwMode="auto">
              <a:xfrm>
                <a:off x="2125" y="10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71"/>
              <p:cNvSpPr>
                <a:spLocks noChangeShapeType="1"/>
              </p:cNvSpPr>
              <p:nvPr/>
            </p:nvSpPr>
            <p:spPr bwMode="auto">
              <a:xfrm>
                <a:off x="2125" y="480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72"/>
              <p:cNvSpPr/>
              <p:nvPr/>
            </p:nvSpPr>
            <p:spPr bwMode="auto">
              <a:xfrm>
                <a:off x="2832" y="480"/>
                <a:ext cx="312" cy="576"/>
              </a:xfrm>
              <a:custGeom>
                <a:avLst/>
                <a:gdLst>
                  <a:gd name="T0" fmla="*/ 144 w 312"/>
                  <a:gd name="T1" fmla="*/ 0 h 576"/>
                  <a:gd name="T2" fmla="*/ 288 w 312"/>
                  <a:gd name="T3" fmla="*/ 240 h 576"/>
                  <a:gd name="T4" fmla="*/ 0 w 31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2" h="576">
                    <a:moveTo>
                      <a:pt x="144" y="0"/>
                    </a:moveTo>
                    <a:cubicBezTo>
                      <a:pt x="228" y="72"/>
                      <a:pt x="312" y="144"/>
                      <a:pt x="288" y="240"/>
                    </a:cubicBezTo>
                    <a:cubicBezTo>
                      <a:pt x="264" y="336"/>
                      <a:pt x="132" y="456"/>
                      <a:pt x="0" y="576"/>
                    </a:cubicBezTo>
                  </a:path>
                </a:pathLst>
              </a:custGeom>
              <a:solidFill>
                <a:srgbClr val="CCECFF"/>
              </a:solidFill>
              <a:ln w="38100" cap="flat" cmpd="sng">
                <a:solidFill>
                  <a:srgbClr val="FF00FF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73"/>
              <p:cNvSpPr>
                <a:spLocks noChangeShapeType="1"/>
              </p:cNvSpPr>
              <p:nvPr/>
            </p:nvSpPr>
            <p:spPr bwMode="auto">
              <a:xfrm>
                <a:off x="2461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74"/>
              <p:cNvSpPr/>
              <p:nvPr/>
            </p:nvSpPr>
            <p:spPr bwMode="auto">
              <a:xfrm>
                <a:off x="2365" y="480"/>
                <a:ext cx="96" cy="576"/>
              </a:xfrm>
              <a:custGeom>
                <a:avLst/>
                <a:gdLst>
                  <a:gd name="T0" fmla="*/ 96 w 96"/>
                  <a:gd name="T1" fmla="*/ 0 h 576"/>
                  <a:gd name="T2" fmla="*/ 0 w 96"/>
                  <a:gd name="T3" fmla="*/ 192 h 576"/>
                  <a:gd name="T4" fmla="*/ 96 w 96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576">
                    <a:moveTo>
                      <a:pt x="96" y="0"/>
                    </a:moveTo>
                    <a:cubicBezTo>
                      <a:pt x="48" y="48"/>
                      <a:pt x="0" y="96"/>
                      <a:pt x="0" y="192"/>
                    </a:cubicBezTo>
                    <a:cubicBezTo>
                      <a:pt x="0" y="288"/>
                      <a:pt x="48" y="432"/>
                      <a:pt x="96" y="576"/>
                    </a:cubicBezTo>
                  </a:path>
                </a:pathLst>
              </a:custGeom>
              <a:solidFill>
                <a:srgbClr val="CCECFF"/>
              </a:solidFill>
              <a:ln w="38100" cap="flat" cmpd="sng">
                <a:solidFill>
                  <a:srgbClr val="7030A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Rectangle 75"/>
              <p:cNvSpPr>
                <a:spLocks noChangeArrowheads="1"/>
              </p:cNvSpPr>
              <p:nvPr/>
            </p:nvSpPr>
            <p:spPr bwMode="auto">
              <a:xfrm>
                <a:off x="2461" y="480"/>
                <a:ext cx="384" cy="56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4" name="Object 76"/>
              <p:cNvGraphicFramePr>
                <a:graphicFrameLocks noChangeAspect="1"/>
              </p:cNvGraphicFramePr>
              <p:nvPr/>
            </p:nvGraphicFramePr>
            <p:xfrm>
              <a:off x="1781" y="517"/>
              <a:ext cx="782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2" name="Equation" r:id="rId17" imgW="1371600" imgH="431800" progId="Equation.DSMT4">
                      <p:embed/>
                    </p:oleObj>
                  </mc:Choice>
                  <mc:Fallback>
                    <p:oleObj name="Equation" r:id="rId17" imgW="1371600" imgH="431800" progId="Equation.DSMT4">
                      <p:embed/>
                      <p:pic>
                        <p:nvPicPr>
                          <p:cNvPr id="0" name="Picture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517"/>
                            <a:ext cx="782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Group 77"/>
          <p:cNvGrpSpPr/>
          <p:nvPr/>
        </p:nvGrpSpPr>
        <p:grpSpPr bwMode="auto">
          <a:xfrm>
            <a:off x="5292725" y="260350"/>
            <a:ext cx="3187701" cy="2547938"/>
            <a:chOff x="1903" y="527"/>
            <a:chExt cx="2008" cy="1605"/>
          </a:xfrm>
        </p:grpSpPr>
        <p:sp>
          <p:nvSpPr>
            <p:cNvPr id="26" name="Line 78"/>
            <p:cNvSpPr>
              <a:spLocks noChangeShapeType="1"/>
            </p:cNvSpPr>
            <p:nvPr/>
          </p:nvSpPr>
          <p:spPr bwMode="auto">
            <a:xfrm>
              <a:off x="2229" y="869"/>
              <a:ext cx="90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AutoShape 79"/>
            <p:cNvSpPr>
              <a:spLocks noChangeArrowheads="1"/>
            </p:cNvSpPr>
            <p:nvPr/>
          </p:nvSpPr>
          <p:spPr bwMode="auto">
            <a:xfrm flipV="1">
              <a:off x="3016" y="882"/>
              <a:ext cx="159" cy="619"/>
            </a:xfrm>
            <a:prstGeom prst="rtTriangl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80"/>
            <p:cNvSpPr>
              <a:spLocks noChangeShapeType="1"/>
            </p:cNvSpPr>
            <p:nvPr/>
          </p:nvSpPr>
          <p:spPr bwMode="auto">
            <a:xfrm>
              <a:off x="1903" y="1788"/>
              <a:ext cx="1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81"/>
            <p:cNvSpPr>
              <a:spLocks noChangeShapeType="1"/>
            </p:cNvSpPr>
            <p:nvPr/>
          </p:nvSpPr>
          <p:spPr bwMode="auto">
            <a:xfrm flipV="1">
              <a:off x="2221" y="527"/>
              <a:ext cx="0" cy="16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82"/>
            <p:cNvGraphicFramePr>
              <a:graphicFrameLocks noChangeAspect="1"/>
            </p:cNvGraphicFramePr>
            <p:nvPr/>
          </p:nvGraphicFramePr>
          <p:xfrm>
            <a:off x="3545" y="1845"/>
            <a:ext cx="14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3" name="Equation" r:id="rId19" imgW="127000" imgH="139700" progId="Equation.DSMT4">
                    <p:embed/>
                  </p:oleObj>
                </mc:Choice>
                <mc:Fallback>
                  <p:oleObj name="Equation" r:id="rId19" imgW="127000" imgH="13970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845"/>
                          <a:ext cx="141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3"/>
            <p:cNvGraphicFramePr>
              <a:graphicFrameLocks noChangeAspect="1"/>
            </p:cNvGraphicFramePr>
            <p:nvPr/>
          </p:nvGraphicFramePr>
          <p:xfrm>
            <a:off x="2263" y="527"/>
            <a:ext cx="13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" name="Equation" r:id="rId21" imgW="139700" imgH="165100" progId="Equation.DSMT4">
                    <p:embed/>
                  </p:oleObj>
                </mc:Choice>
                <mc:Fallback>
                  <p:oleObj name="Equation" r:id="rId21" imgW="139700" imgH="16510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527"/>
                          <a:ext cx="136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84"/>
            <p:cNvGraphicFramePr>
              <a:graphicFrameLocks noChangeAspect="1"/>
            </p:cNvGraphicFramePr>
            <p:nvPr/>
          </p:nvGraphicFramePr>
          <p:xfrm>
            <a:off x="2050" y="1756"/>
            <a:ext cx="16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" name="Equation" r:id="rId23" imgW="152400" imgH="177800" progId="Equation.DSMT4">
                    <p:embed/>
                  </p:oleObj>
                </mc:Choice>
                <mc:Fallback>
                  <p:oleObj name="Equation" r:id="rId23" imgW="152400" imgH="177800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1756"/>
                          <a:ext cx="16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5"/>
            <p:cNvGraphicFramePr>
              <a:graphicFrameLocks noChangeAspect="1"/>
            </p:cNvGraphicFramePr>
            <p:nvPr/>
          </p:nvGraphicFramePr>
          <p:xfrm>
            <a:off x="2021" y="1448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6" name="Equation" r:id="rId25" imgW="190500" imgH="228600" progId="Equation.DSMT4">
                    <p:embed/>
                  </p:oleObj>
                </mc:Choice>
                <mc:Fallback>
                  <p:oleObj name="Equation" r:id="rId25" imgW="190500" imgH="22860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1448"/>
                          <a:ext cx="12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6"/>
            <p:cNvGraphicFramePr>
              <a:graphicFrameLocks noChangeAspect="1"/>
            </p:cNvGraphicFramePr>
            <p:nvPr/>
          </p:nvGraphicFramePr>
          <p:xfrm>
            <a:off x="1993" y="769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7" name="Equation" r:id="rId27" imgW="254000" imgH="317500" progId="Equation.DSMT4">
                    <p:embed/>
                  </p:oleObj>
                </mc:Choice>
                <mc:Fallback>
                  <p:oleObj name="Equation" r:id="rId27" imgW="254000" imgH="31750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769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7"/>
            <p:cNvGraphicFramePr>
              <a:graphicFrameLocks noChangeAspect="1"/>
            </p:cNvGraphicFramePr>
            <p:nvPr/>
          </p:nvGraphicFramePr>
          <p:xfrm>
            <a:off x="3095" y="1377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8" name="Equation" r:id="rId29" imgW="1295400" imgH="393700" progId="Equation.DSMT4">
                    <p:embed/>
                  </p:oleObj>
                </mc:Choice>
                <mc:Fallback>
                  <p:oleObj name="Equation" r:id="rId29" imgW="1295400" imgH="39370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1377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88"/>
            <p:cNvSpPr>
              <a:spLocks noChangeShapeType="1"/>
            </p:cNvSpPr>
            <p:nvPr/>
          </p:nvSpPr>
          <p:spPr bwMode="auto">
            <a:xfrm>
              <a:off x="2221" y="1559"/>
              <a:ext cx="477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89"/>
            <p:cNvSpPr>
              <a:spLocks noChangeShapeType="1"/>
            </p:cNvSpPr>
            <p:nvPr/>
          </p:nvSpPr>
          <p:spPr bwMode="auto">
            <a:xfrm>
              <a:off x="2221" y="871"/>
              <a:ext cx="477" cy="0"/>
            </a:xfrm>
            <a:prstGeom prst="line">
              <a:avLst/>
            </a:prstGeom>
            <a:noFill/>
            <a:ln w="9525">
              <a:solidFill>
                <a:srgbClr val="FF99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90"/>
            <p:cNvSpPr/>
            <p:nvPr/>
          </p:nvSpPr>
          <p:spPr bwMode="auto">
            <a:xfrm>
              <a:off x="2992" y="874"/>
              <a:ext cx="344" cy="688"/>
            </a:xfrm>
            <a:custGeom>
              <a:avLst/>
              <a:gdLst>
                <a:gd name="T0" fmla="*/ 144 w 312"/>
                <a:gd name="T1" fmla="*/ 0 h 576"/>
                <a:gd name="T2" fmla="*/ 288 w 312"/>
                <a:gd name="T3" fmla="*/ 240 h 576"/>
                <a:gd name="T4" fmla="*/ 0 w 31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576">
                  <a:moveTo>
                    <a:pt x="144" y="0"/>
                  </a:moveTo>
                  <a:cubicBezTo>
                    <a:pt x="228" y="72"/>
                    <a:pt x="312" y="144"/>
                    <a:pt x="288" y="240"/>
                  </a:cubicBezTo>
                  <a:cubicBezTo>
                    <a:pt x="264" y="336"/>
                    <a:pt x="132" y="456"/>
                    <a:pt x="0" y="576"/>
                  </a:cubicBezTo>
                </a:path>
              </a:pathLst>
            </a:custGeom>
            <a:solidFill>
              <a:srgbClr val="CCECFF"/>
            </a:solidFill>
            <a:ln w="38100" cap="flat" cmpd="sng">
              <a:solidFill>
                <a:srgbClr val="FF00FF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Freeform 91"/>
            <p:cNvSpPr/>
            <p:nvPr/>
          </p:nvSpPr>
          <p:spPr bwMode="auto">
            <a:xfrm>
              <a:off x="2486" y="871"/>
              <a:ext cx="106" cy="688"/>
            </a:xfrm>
            <a:custGeom>
              <a:avLst/>
              <a:gdLst>
                <a:gd name="T0" fmla="*/ 96 w 96"/>
                <a:gd name="T1" fmla="*/ 0 h 576"/>
                <a:gd name="T2" fmla="*/ 0 w 96"/>
                <a:gd name="T3" fmla="*/ 192 h 576"/>
                <a:gd name="T4" fmla="*/ 96 w 96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576">
                  <a:moveTo>
                    <a:pt x="96" y="0"/>
                  </a:moveTo>
                  <a:cubicBezTo>
                    <a:pt x="48" y="48"/>
                    <a:pt x="0" y="96"/>
                    <a:pt x="0" y="192"/>
                  </a:cubicBezTo>
                  <a:cubicBezTo>
                    <a:pt x="0" y="288"/>
                    <a:pt x="48" y="432"/>
                    <a:pt x="96" y="576"/>
                  </a:cubicBezTo>
                </a:path>
              </a:pathLst>
            </a:custGeom>
            <a:solidFill>
              <a:srgbClr val="CCECFF"/>
            </a:solidFill>
            <a:ln w="3810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Rectangle 92"/>
            <p:cNvSpPr>
              <a:spLocks noChangeArrowheads="1"/>
            </p:cNvSpPr>
            <p:nvPr/>
          </p:nvSpPr>
          <p:spPr bwMode="auto">
            <a:xfrm>
              <a:off x="2218" y="871"/>
              <a:ext cx="798" cy="677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93"/>
            <p:cNvSpPr>
              <a:spLocks noChangeShapeType="1"/>
            </p:cNvSpPr>
            <p:nvPr/>
          </p:nvSpPr>
          <p:spPr bwMode="auto">
            <a:xfrm>
              <a:off x="2216" y="1562"/>
              <a:ext cx="81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33400" y="381000"/>
            <a:ext cx="4114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charset="-122"/>
              </a:rPr>
              <a:t>1. </a:t>
            </a:r>
            <a:r>
              <a:rPr lang="zh-CN" altLang="en-US" sz="2800" b="1" dirty="0" smtClean="0">
                <a:ea typeface="楷体_GB2312" charset="-122"/>
              </a:rPr>
              <a:t>计算两条抛物线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013200" y="412750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" imgW="2019300" imgH="457200" progId="Equation.DSMT4">
                  <p:embed/>
                </p:oleObj>
              </mc:Choice>
              <mc:Fallback>
                <p:oleObj name="Equation" r:id="rId1" imgW="2019300" imgH="4572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12750"/>
                        <a:ext cx="201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089650" y="38536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在第一象限所围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52400" y="990600"/>
            <a:ext cx="333948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所围图形的面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.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grpSp>
        <p:nvGrpSpPr>
          <p:cNvPr id="11" name="Group 6"/>
          <p:cNvGrpSpPr/>
          <p:nvPr/>
        </p:nvGrpSpPr>
        <p:grpSpPr bwMode="auto">
          <a:xfrm>
            <a:off x="5676900" y="1978025"/>
            <a:ext cx="2933700" cy="3051175"/>
            <a:chOff x="3576" y="1246"/>
            <a:chExt cx="1848" cy="1922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3576" y="1246"/>
            <a:ext cx="1848" cy="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1" name="BMP 图象" r:id="rId3" imgW="2933700" imgH="2914650" progId="PBrush">
                    <p:embed/>
                  </p:oleObj>
                </mc:Choice>
                <mc:Fallback>
                  <p:oleObj name="BMP 图象" r:id="rId3" imgW="2933700" imgH="2914650" progId="PBrush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246"/>
                          <a:ext cx="1848" cy="1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5240" y="2978"/>
            <a:ext cx="18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2" name="Equation" r:id="rId5" imgW="356870" imgH="368300" progId="Equation.3">
                    <p:embed/>
                  </p:oleObj>
                </mc:Choice>
                <mc:Fallback>
                  <p:oleObj name="Equation" r:id="rId5" imgW="356870" imgH="368300" progId="Equation.3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" y="2978"/>
                          <a:ext cx="18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986" y="1807"/>
            <a:ext cx="62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" name="Equation" r:id="rId7" imgW="1215390" imgH="591185" progId="Equation.3">
                    <p:embed/>
                  </p:oleObj>
                </mc:Choice>
                <mc:Fallback>
                  <p:oleObj name="Equation" r:id="rId7" imgW="1215390" imgH="591185" progId="Equation.3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807"/>
                          <a:ext cx="62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3651" y="2963"/>
            <a:ext cx="15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4" name="Equation" r:id="rId9" imgW="7010400" imgH="7620000" progId="Equation.DSMT4">
                    <p:embed/>
                  </p:oleObj>
                </mc:Choice>
                <mc:Fallback>
                  <p:oleObj name="Equation" r:id="rId9" imgW="7010400" imgH="762000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963"/>
                          <a:ext cx="153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3639" y="1345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" name="Equation" r:id="rId11" imgW="300990" imgH="368300" progId="Equation.3">
                    <p:embed/>
                  </p:oleObj>
                </mc:Choice>
                <mc:Fallback>
                  <p:oleObj name="Equation" r:id="rId11" imgW="300990" imgH="368300" progId="Equation.3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345"/>
                          <a:ext cx="15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7199313" y="3603625"/>
          <a:ext cx="9540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13" imgW="1170940" imgH="591185" progId="Equation.3">
                  <p:embed/>
                </p:oleObj>
              </mc:Choice>
              <mc:Fallback>
                <p:oleObj name="Equation" r:id="rId13" imgW="1170940" imgH="591185" progId="Equation.3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603625"/>
                        <a:ext cx="9540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6629400" y="3775075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6477000" y="4724400"/>
          <a:ext cx="2524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15" imgW="312420" imgH="278765" progId="Equation.3">
                  <p:embed/>
                </p:oleObj>
              </mc:Choice>
              <mc:Fallback>
                <p:oleObj name="Equation" r:id="rId15" imgW="312420" imgH="278765" progId="Equation.3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52413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6781800" y="3644900"/>
            <a:ext cx="0" cy="1042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6705600" y="5013176"/>
          <a:ext cx="903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17" imgW="951865" imgH="393700" progId="Equation.DSMT4">
                  <p:embed/>
                </p:oleObj>
              </mc:Choice>
              <mc:Fallback>
                <p:oleObj name="Equation" r:id="rId17" imgW="951865" imgH="3937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13176"/>
                        <a:ext cx="9032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629400" y="3702050"/>
            <a:ext cx="152400" cy="735013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539750" y="1905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charset="-122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由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24" name="AutoShape 19"/>
          <p:cNvSpPr/>
          <p:nvPr/>
        </p:nvSpPr>
        <p:spPr bwMode="auto">
          <a:xfrm>
            <a:off x="1600200" y="1752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1873250" y="1651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19" imgW="939800" imgH="457200" progId="Equation.DSMT4">
                  <p:embed/>
                </p:oleObj>
              </mc:Choice>
              <mc:Fallback>
                <p:oleObj name="Equation" r:id="rId19" imgW="939800" imgH="4572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6510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/>
        </p:nvGraphicFramePr>
        <p:xfrm>
          <a:off x="1854200" y="2159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21" imgW="939800" imgH="457200" progId="Equation.DSMT4">
                  <p:embed/>
                </p:oleObj>
              </mc:Choice>
              <mc:Fallback>
                <p:oleObj name="Equation" r:id="rId21" imgW="939800" imgH="4572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590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52400" y="2819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得交点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/>
        </p:nvGraphicFramePr>
        <p:xfrm>
          <a:off x="1403350" y="2895600"/>
          <a:ext cx="1717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Equation" r:id="rId23" imgW="1714500" imgH="393700" progId="Equation.DSMT4">
                  <p:embed/>
                </p:oleObj>
              </mc:Choice>
              <mc:Fallback>
                <p:oleObj name="Equation" r:id="rId23" imgW="1714500" imgH="3937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95600"/>
                        <a:ext cx="17176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/>
        </p:nvGraphicFramePr>
        <p:xfrm>
          <a:off x="7700963" y="3051175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Equation" r:id="rId25" imgW="802640" imgH="479425" progId="Equation.3">
                  <p:embed/>
                </p:oleObj>
              </mc:Choice>
              <mc:Fallback>
                <p:oleObj name="Equation" r:id="rId25" imgW="802640" imgH="479425" progId="Equation.3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3051175"/>
                        <a:ext cx="6508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7531100" y="4668838"/>
          <a:ext cx="1651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27" imgW="212090" imgH="356870" progId="Equation.3">
                  <p:embed/>
                </p:oleObj>
              </mc:Choice>
              <mc:Fallback>
                <p:oleObj name="Equation" r:id="rId27" imgW="212090" imgH="356870" progId="Equation.3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668838"/>
                        <a:ext cx="1651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/>
        </p:nvGraphicFramePr>
        <p:xfrm>
          <a:off x="1491273" y="3717032"/>
          <a:ext cx="214462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" name="Equation" r:id="rId29" imgW="1155065" imgH="304800" progId="Equation.DSMT4">
                  <p:embed/>
                </p:oleObj>
              </mc:Choice>
              <mc:Fallback>
                <p:oleObj name="Equation" r:id="rId29" imgW="1155065" imgH="3048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73" y="3717032"/>
                        <a:ext cx="214462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/>
        </p:nvGraphicFramePr>
        <p:xfrm>
          <a:off x="1371600" y="45593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" name="Equation" r:id="rId31" imgW="1143000" imgH="838200" progId="Equation.DSMT4">
                  <p:embed/>
                </p:oleObj>
              </mc:Choice>
              <mc:Fallback>
                <p:oleObj name="Equation" r:id="rId31" imgW="1143000" imgH="8382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5930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/>
        </p:nvGraphicFramePr>
        <p:xfrm>
          <a:off x="2616200" y="4495800"/>
          <a:ext cx="125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" name="Equation" r:id="rId33" imgW="1257300" imgH="1016000" progId="Equation.DSMT4">
                  <p:embed/>
                </p:oleObj>
              </mc:Choice>
              <mc:Fallback>
                <p:oleObj name="Equation" r:id="rId33" imgW="1257300" imgH="10160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495800"/>
                        <a:ext cx="1257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1385118" y="5462029"/>
          <a:ext cx="482369" cy="74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" name="Equation" r:id="rId35" imgW="254000" imgH="393700" progId="Equation.DSMT4">
                  <p:embed/>
                </p:oleObj>
              </mc:Choice>
              <mc:Fallback>
                <p:oleObj name="Equation" r:id="rId35" imgW="254000" imgH="3937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118" y="5462029"/>
                        <a:ext cx="482369" cy="74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0"/>
          <p:cNvGrpSpPr/>
          <p:nvPr/>
        </p:nvGrpSpPr>
        <p:grpSpPr bwMode="auto">
          <a:xfrm>
            <a:off x="569913" y="3556000"/>
            <a:ext cx="1563687" cy="914400"/>
            <a:chOff x="359" y="2240"/>
            <a:chExt cx="985" cy="576"/>
          </a:xfrm>
        </p:grpSpPr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624" y="224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7" name="Object 32"/>
            <p:cNvGraphicFramePr>
              <a:graphicFrameLocks noChangeAspect="1"/>
            </p:cNvGraphicFramePr>
            <p:nvPr/>
          </p:nvGraphicFramePr>
          <p:xfrm>
            <a:off x="359" y="2309"/>
            <a:ext cx="973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" name="Equation" r:id="rId37" imgW="1549400" imgH="736600" progId="Equation.DSMT4">
                    <p:embed/>
                  </p:oleObj>
                </mc:Choice>
                <mc:Fallback>
                  <p:oleObj name="Equation" r:id="rId37" imgW="1549400" imgH="736600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2309"/>
                          <a:ext cx="973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2" grpId="0" animBg="1"/>
      <p:bldP spid="23" grpId="0" autoUpdateAnimBg="0"/>
      <p:bldP spid="24" grpId="0" animBg="1"/>
      <p:bldP spid="2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665788" y="2303463"/>
            <a:ext cx="2895600" cy="2801937"/>
            <a:chOff x="3569" y="1451"/>
            <a:chExt cx="1824" cy="176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731" y="1451"/>
            <a:ext cx="1662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3" name="BMP 图象" r:id="rId1" imgW="3086100" imgH="3276600" progId="PBrush">
                    <p:embed/>
                  </p:oleObj>
                </mc:Choice>
                <mc:Fallback>
                  <p:oleObj name="BMP 图象" r:id="rId1" imgW="3086100" imgH="3276600" progId="PBrush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451"/>
                          <a:ext cx="1662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09" y="244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4" name="Equation" r:id="rId3" imgW="356870" imgH="368300" progId="Equation.3">
                    <p:embed/>
                  </p:oleObj>
                </mc:Choice>
                <mc:Fallback>
                  <p:oleObj name="Equation" r:id="rId3" imgW="356870" imgH="36830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244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105" y="1495"/>
            <a:ext cx="7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" name="Equation" r:id="rId5" imgW="1393825" imgH="613410" progId="Equation.3">
                    <p:embed/>
                  </p:oleObj>
                </mc:Choice>
                <mc:Fallback>
                  <p:oleObj name="Equation" r:id="rId5" imgW="1393825" imgH="613410" progId="Equation.3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495"/>
                          <a:ext cx="71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569" y="2387"/>
            <a:ext cx="17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6" name="Equation" r:id="rId7" imgW="292100" imgH="317500" progId="Equation.DSMT4">
                    <p:embed/>
                  </p:oleObj>
                </mc:Choice>
                <mc:Fallback>
                  <p:oleObj name="Equation" r:id="rId7" imgW="292100" imgH="31750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387"/>
                          <a:ext cx="175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577" y="1505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7" name="Equation" r:id="rId9" imgW="254000" imgH="304800" progId="Equation.DSMT4">
                    <p:embed/>
                  </p:oleObj>
                </mc:Choice>
                <mc:Fallback>
                  <p:oleObj name="Equation" r:id="rId9" imgW="254000" imgH="30480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1505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304" y="2529"/>
            <a:ext cx="79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8" name="Equation" r:id="rId11" imgW="1550035" imgH="457200" progId="Equation.3">
                    <p:embed/>
                  </p:oleObj>
                </mc:Choice>
                <mc:Fallback>
                  <p:oleObj name="Equation" r:id="rId11" imgW="1550035" imgH="457200" progId="Equation.3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2529"/>
                          <a:ext cx="79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539750" y="533400"/>
            <a:ext cx="2813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抛物线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203848" y="548680"/>
          <a:ext cx="1116315" cy="50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3" imgW="508000" imgH="228600" progId="Equation.DSMT4">
                  <p:embed/>
                </p:oleObj>
              </mc:Choice>
              <mc:Fallback>
                <p:oleObj name="Equation" r:id="rId13" imgW="508000" imgH="2286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8680"/>
                        <a:ext cx="1116315" cy="503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419600" y="547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直线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06376" y="114299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面积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65150" y="1946961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14"/>
          <p:cNvSpPr/>
          <p:nvPr/>
        </p:nvSpPr>
        <p:spPr bwMode="auto">
          <a:xfrm>
            <a:off x="1701800" y="1794561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944688" y="1713598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5" imgW="1117600" imgH="457200" progId="Equation.DSMT4">
                  <p:embed/>
                </p:oleObj>
              </mc:Choice>
              <mc:Fallback>
                <p:oleObj name="Equation" r:id="rId15" imgW="1117600" imgH="457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713598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860550" y="239939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17" imgW="1282700" imgH="393700" progId="Equation.DSMT4">
                  <p:embed/>
                </p:oleObj>
              </mc:Choice>
              <mc:Fallback>
                <p:oleObj name="Equation" r:id="rId17" imgW="1282700" imgH="3937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399398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276600" y="1878698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交点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524000" y="2932798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19" imgW="2095500" imgH="393700" progId="Equation.DSMT4">
                  <p:embed/>
                </p:oleObj>
              </mc:Choice>
              <mc:Fallback>
                <p:oleObj name="Equation" r:id="rId19" imgW="2095500" imgH="3937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32798"/>
                        <a:ext cx="209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8189913" y="2684463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1" imgW="936625" imgH="479425" progId="Equation.3">
                  <p:embed/>
                </p:oleObj>
              </mc:Choice>
              <mc:Fallback>
                <p:oleObj name="Equation" r:id="rId21" imgW="936625" imgH="479425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684463"/>
                        <a:ext cx="7191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475656" y="4747508"/>
          <a:ext cx="2987664" cy="53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3" imgW="1371600" imgH="241300" progId="Equation.DSMT4">
                  <p:embed/>
                </p:oleObj>
              </mc:Choice>
              <mc:Fallback>
                <p:oleObj name="Equation" r:id="rId23" imgW="1371600" imgH="2413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47508"/>
                        <a:ext cx="2987664" cy="535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4906740" y="5584727"/>
          <a:ext cx="673849" cy="4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5" imgW="304165" imgH="177800" progId="Equation.DSMT4">
                  <p:embed/>
                </p:oleObj>
              </mc:Choice>
              <mc:Fallback>
                <p:oleObj name="Equation" r:id="rId25" imgW="304165" imgH="1778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740" y="5584727"/>
                        <a:ext cx="673849" cy="4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5680347" y="613267"/>
          <a:ext cx="1250271" cy="4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27" imgW="571500" imgH="203200" progId="Equation.DSMT4">
                  <p:embed/>
                </p:oleObj>
              </mc:Choice>
              <mc:Fallback>
                <p:oleObj name="Equation" r:id="rId27" imgW="571500" imgH="2032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347" y="613267"/>
                        <a:ext cx="1250271" cy="454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934200" y="547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围图形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6240463" y="4589463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29" imgW="1282700" imgH="479425" progId="Equation.3">
                  <p:embed/>
                </p:oleObj>
              </mc:Choice>
              <mc:Fallback>
                <p:oleObj name="Equation" r:id="rId29" imgW="1282700" imgH="479425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589463"/>
                        <a:ext cx="9826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1517650" y="5514073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31" imgW="1091565" imgH="495300" progId="Equation.DSMT4">
                  <p:embed/>
                </p:oleObj>
              </mc:Choice>
              <mc:Fallback>
                <p:oleObj name="Equation" r:id="rId31" imgW="1091565" imgH="4953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514073"/>
                        <a:ext cx="1092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2705100" y="5571223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33" imgW="635000" imgH="393700" progId="Equation.DSMT4">
                  <p:embed/>
                </p:oleObj>
              </mc:Choice>
              <mc:Fallback>
                <p:oleObj name="Equation" r:id="rId33" imgW="635000" imgH="3937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571223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3479800" y="5514073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" name="Equation" r:id="rId35" imgW="1345565" imgH="495300" progId="Equation.DSMT4">
                  <p:embed/>
                </p:oleObj>
              </mc:Choice>
              <mc:Fallback>
                <p:oleObj name="Equation" r:id="rId35" imgW="1345565" imgH="4953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514073"/>
                        <a:ext cx="1346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47761" y="3493186"/>
            <a:ext cx="536034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简便计算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取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积分变量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28600" y="4026586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30"/>
          <p:cNvGrpSpPr/>
          <p:nvPr/>
        </p:nvGrpSpPr>
        <p:grpSpPr bwMode="auto">
          <a:xfrm>
            <a:off x="5724530" y="3227388"/>
            <a:ext cx="1905001" cy="288925"/>
            <a:chOff x="3533" y="1638"/>
            <a:chExt cx="1200" cy="182"/>
          </a:xfrm>
        </p:grpSpPr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3533" y="1638"/>
            <a:ext cx="15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" name="Equation" r:id="rId37" imgW="254000" imgH="304800" progId="Equation.DSMT4">
                    <p:embed/>
                  </p:oleObj>
                </mc:Choice>
                <mc:Fallback>
                  <p:oleObj name="Equation" r:id="rId37" imgW="254000" imgH="304800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1638"/>
                          <a:ext cx="153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754" y="1679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33"/>
          <p:cNvGrpSpPr/>
          <p:nvPr/>
        </p:nvGrpSpPr>
        <p:grpSpPr bwMode="auto">
          <a:xfrm>
            <a:off x="5016501" y="2843213"/>
            <a:ext cx="2871788" cy="374650"/>
            <a:chOff x="3087" y="1396"/>
            <a:chExt cx="1809" cy="236"/>
          </a:xfrm>
        </p:grpSpPr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3753" y="1515"/>
              <a:ext cx="1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3087" y="1396"/>
            <a:ext cx="6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2" name="Equation" r:id="rId39" imgW="1002665" imgH="393700" progId="Equation.DSMT4">
                    <p:embed/>
                  </p:oleObj>
                </mc:Choice>
                <mc:Fallback>
                  <p:oleObj name="Equation" r:id="rId39" imgW="1002665" imgH="39370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1396"/>
                          <a:ext cx="60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6397625" y="3032125"/>
            <a:ext cx="1231900" cy="260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37"/>
          <p:cNvGrpSpPr/>
          <p:nvPr/>
        </p:nvGrpSpPr>
        <p:grpSpPr bwMode="auto">
          <a:xfrm>
            <a:off x="498476" y="4594915"/>
            <a:ext cx="1841501" cy="889001"/>
            <a:chOff x="562" y="2753"/>
            <a:chExt cx="1160" cy="560"/>
          </a:xfrm>
        </p:grpSpPr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1044" y="2784"/>
              <a:ext cx="636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39"/>
            <p:cNvGraphicFramePr>
              <a:graphicFrameLocks noChangeAspect="1"/>
            </p:cNvGraphicFramePr>
            <p:nvPr/>
          </p:nvGraphicFramePr>
          <p:xfrm>
            <a:off x="562" y="2753"/>
            <a:ext cx="116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3" name="Equation" r:id="rId41" imgW="748665" imgH="355600" progId="Equation.DSMT4">
                    <p:embed/>
                  </p:oleObj>
                </mc:Choice>
                <mc:Fallback>
                  <p:oleObj name="Equation" r:id="rId41" imgW="748665" imgH="355600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2753"/>
                          <a:ext cx="116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nimBg="1"/>
      <p:bldP spid="17" grpId="0" autoUpdateAnimBg="0"/>
      <p:bldP spid="28" grpId="0" autoUpdateAnimBg="0"/>
      <p:bldP spid="29" grpId="0" autoUpdateAnimBg="0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699126" y="487608"/>
            <a:ext cx="2862263" cy="2801937"/>
            <a:chOff x="3590" y="1451"/>
            <a:chExt cx="1803" cy="176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731" y="1451"/>
            <a:ext cx="1662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" name="BMP 图象" r:id="rId1" imgW="3086100" imgH="3276600" progId="PBrush">
                    <p:embed/>
                  </p:oleObj>
                </mc:Choice>
                <mc:Fallback>
                  <p:oleObj name="BMP 图象" r:id="rId1" imgW="3086100" imgH="3276600" progId="PBrush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451"/>
                          <a:ext cx="1662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09" y="244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" name="Equation" r:id="rId3" imgW="356870" imgH="368300" progId="Equation.3">
                    <p:embed/>
                  </p:oleObj>
                </mc:Choice>
                <mc:Fallback>
                  <p:oleObj name="Equation" r:id="rId3" imgW="356870" imgH="368300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244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105" y="1495"/>
            <a:ext cx="7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" name="Equation" r:id="rId5" imgW="1393825" imgH="613410" progId="Equation.3">
                    <p:embed/>
                  </p:oleObj>
                </mc:Choice>
                <mc:Fallback>
                  <p:oleObj name="Equation" r:id="rId5" imgW="1393825" imgH="61341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495"/>
                          <a:ext cx="71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602" y="2407"/>
            <a:ext cx="17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" name="Equation" r:id="rId7" imgW="292100" imgH="317500" progId="Equation.DSMT4">
                    <p:embed/>
                  </p:oleObj>
                </mc:Choice>
                <mc:Fallback>
                  <p:oleObj name="Equation" r:id="rId7" imgW="292100" imgH="3175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2407"/>
                          <a:ext cx="175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590" y="1505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" name="Equation" r:id="rId9" imgW="254000" imgH="304800" progId="Equation.DSMT4">
                    <p:embed/>
                  </p:oleObj>
                </mc:Choice>
                <mc:Fallback>
                  <p:oleObj name="Equation" r:id="rId9" imgW="254000" imgH="30480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1505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304" y="2529"/>
            <a:ext cx="79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" name="Equation" r:id="rId11" imgW="1550035" imgH="457200" progId="Equation.3">
                    <p:embed/>
                  </p:oleObj>
                </mc:Choice>
                <mc:Fallback>
                  <p:oleObj name="Equation" r:id="rId11" imgW="1550035" imgH="457200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2529"/>
                          <a:ext cx="79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8189913" y="868608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13" imgW="936625" imgH="479425" progId="Equation.3">
                  <p:embed/>
                </p:oleObj>
              </mc:Choice>
              <mc:Fallback>
                <p:oleObj name="Equation" r:id="rId13" imgW="936625" imgH="479425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868608"/>
                        <a:ext cx="7191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6240463" y="2773608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15" imgW="1282700" imgH="479425" progId="Equation.3">
                  <p:embed/>
                </p:oleObj>
              </mc:Choice>
              <mc:Fallback>
                <p:oleObj name="Equation" r:id="rId15" imgW="1282700" imgH="479425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73608"/>
                        <a:ext cx="9826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0"/>
          <p:cNvGrpSpPr/>
          <p:nvPr/>
        </p:nvGrpSpPr>
        <p:grpSpPr bwMode="auto">
          <a:xfrm>
            <a:off x="5754688" y="1411533"/>
            <a:ext cx="1874837" cy="288925"/>
            <a:chOff x="3552" y="1638"/>
            <a:chExt cx="1181" cy="182"/>
          </a:xfrm>
        </p:grpSpPr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3552" y="1638"/>
            <a:ext cx="15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" name="Equation" r:id="rId17" imgW="254000" imgH="304800" progId="Equation.DSMT4">
                    <p:embed/>
                  </p:oleObj>
                </mc:Choice>
                <mc:Fallback>
                  <p:oleObj name="Equation" r:id="rId17" imgW="254000" imgH="30480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8"/>
                          <a:ext cx="153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3754" y="1679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14" name="Group 33"/>
          <p:cNvGrpSpPr/>
          <p:nvPr/>
        </p:nvGrpSpPr>
        <p:grpSpPr bwMode="auto">
          <a:xfrm>
            <a:off x="5016501" y="1027358"/>
            <a:ext cx="2871788" cy="374650"/>
            <a:chOff x="3087" y="1396"/>
            <a:chExt cx="1809" cy="236"/>
          </a:xfrm>
        </p:grpSpPr>
        <p:sp>
          <p:nvSpPr>
            <p:cNvPr id="15" name="Line 34"/>
            <p:cNvSpPr>
              <a:spLocks noChangeShapeType="1"/>
            </p:cNvSpPr>
            <p:nvPr/>
          </p:nvSpPr>
          <p:spPr bwMode="auto">
            <a:xfrm>
              <a:off x="3753" y="1515"/>
              <a:ext cx="1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6" name="Object 35"/>
            <p:cNvGraphicFramePr>
              <a:graphicFrameLocks noChangeAspect="1"/>
            </p:cNvGraphicFramePr>
            <p:nvPr/>
          </p:nvGraphicFramePr>
          <p:xfrm>
            <a:off x="3087" y="1396"/>
            <a:ext cx="6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7" name="Equation" r:id="rId19" imgW="1002665" imgH="393700" progId="Equation.DSMT4">
                    <p:embed/>
                  </p:oleObj>
                </mc:Choice>
                <mc:Fallback>
                  <p:oleObj name="Equation" r:id="rId19" imgW="1002665" imgH="39370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1396"/>
                          <a:ext cx="60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6397625" y="1216270"/>
            <a:ext cx="1231900" cy="260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9" name="TextBox 18"/>
          <p:cNvSpPr txBox="1"/>
          <p:nvPr/>
        </p:nvSpPr>
        <p:spPr>
          <a:xfrm>
            <a:off x="251520" y="1084835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面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6588224" y="260648"/>
            <a:ext cx="0" cy="3456384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88922" y="1608055"/>
            <a:ext cx="363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交点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处作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5953" y="227687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条竖线，将区域分成两个子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2535" y="2852936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域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39"/>
          <p:cNvGraphicFramePr>
            <a:graphicFrameLocks noChangeAspect="1"/>
          </p:cNvGraphicFramePr>
          <p:nvPr/>
        </p:nvGraphicFramePr>
        <p:xfrm>
          <a:off x="584725" y="3645024"/>
          <a:ext cx="402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21" imgW="4025900" imgH="736600" progId="Equation.DSMT4">
                  <p:embed/>
                </p:oleObj>
              </mc:Choice>
              <mc:Fallback>
                <p:oleObj name="Equation" r:id="rId21" imgW="4025900" imgH="7366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5" y="3645024"/>
                        <a:ext cx="4025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632326" y="3645024"/>
          <a:ext cx="288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23" imgW="2882900" imgH="698500" progId="Equation.DSMT4">
                  <p:embed/>
                </p:oleObj>
              </mc:Choice>
              <mc:Fallback>
                <p:oleObj name="Equation" r:id="rId23" imgW="2882900" imgH="6985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3645024"/>
                        <a:ext cx="2882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901857" y="4561987"/>
          <a:ext cx="213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25" imgW="2133600" imgH="736600" progId="Equation.DSMT4">
                  <p:embed/>
                </p:oleObj>
              </mc:Choice>
              <mc:Fallback>
                <p:oleObj name="Equation" r:id="rId25" imgW="2133600" imgH="7366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857" y="4561987"/>
                        <a:ext cx="213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106738" y="4589463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27" imgW="64922400" imgH="16764000" progId="Equation.DSMT4">
                  <p:embed/>
                </p:oleObj>
              </mc:Choice>
              <mc:Fallback>
                <p:oleObj name="Equation" r:id="rId27" imgW="64922400" imgH="16764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589463"/>
                        <a:ext cx="2705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71600" y="5301208"/>
            <a:ext cx="2435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繁复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6742" y="160805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9"/>
          <p:cNvSpPr txBox="1">
            <a:spLocks noChangeArrowheads="1"/>
          </p:cNvSpPr>
          <p:nvPr/>
        </p:nvSpPr>
        <p:spPr>
          <a:xfrm>
            <a:off x="476742" y="404664"/>
            <a:ext cx="477477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试用对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积分表示上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2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388056" y="579268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5400675" y="1339850"/>
            <a:ext cx="2833688" cy="1703388"/>
            <a:chOff x="3402" y="1036"/>
            <a:chExt cx="1785" cy="1073"/>
          </a:xfrm>
        </p:grpSpPr>
        <p:sp>
          <p:nvSpPr>
            <p:cNvPr id="3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043" y="1709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" name="Equation" r:id="rId1" imgW="241300" imgH="304800" progId="Equation.DSMT4">
                    <p:embed/>
                  </p:oleObj>
                </mc:Choice>
                <mc:Fallback>
                  <p:oleObj name="Equation" r:id="rId1" imgW="241300" imgH="30480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3" y="1709"/>
                          <a:ext cx="14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272" y="1036"/>
            <a:ext cx="13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" name="Equation" r:id="rId3" imgW="215900" imgH="393065" progId="Equation.DSMT4">
                    <p:embed/>
                  </p:oleObj>
                </mc:Choice>
                <mc:Fallback>
                  <p:oleObj name="Equation" r:id="rId3" imgW="215900" imgH="393065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36"/>
                          <a:ext cx="13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Arc 6"/>
          <p:cNvSpPr/>
          <p:nvPr/>
        </p:nvSpPr>
        <p:spPr bwMode="auto">
          <a:xfrm>
            <a:off x="6707188" y="1676400"/>
            <a:ext cx="1295400" cy="6842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0066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7"/>
          <p:cNvGrpSpPr/>
          <p:nvPr/>
        </p:nvGrpSpPr>
        <p:grpSpPr bwMode="auto">
          <a:xfrm>
            <a:off x="5181600" y="1123951"/>
            <a:ext cx="3446463" cy="2173288"/>
            <a:chOff x="3264" y="900"/>
            <a:chExt cx="2171" cy="1369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284" y="1717"/>
            <a:ext cx="1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"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717"/>
                          <a:ext cx="15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094" y="1672"/>
            <a:ext cx="14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1672"/>
                          <a:ext cx="14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020" y="900"/>
            <a:ext cx="22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2" name="Equation" r:id="rId9" imgW="139700" imgH="165100" progId="Equation.DSMT4">
                    <p:embed/>
                  </p:oleObj>
                </mc:Choice>
                <mc:Fallback>
                  <p:oleObj name="Equation" r:id="rId9" imgW="139700" imgH="16510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900"/>
                          <a:ext cx="22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264" y="1677"/>
              <a:ext cx="2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4218" y="909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3"/>
          <p:cNvGrpSpPr/>
          <p:nvPr/>
        </p:nvGrpSpPr>
        <p:grpSpPr bwMode="auto">
          <a:xfrm>
            <a:off x="6792913" y="1677988"/>
            <a:ext cx="217487" cy="989012"/>
            <a:chOff x="4279" y="1249"/>
            <a:chExt cx="137" cy="623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4342" y="1249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279" y="172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3" name="Equation" r:id="rId11" imgW="267335" imgH="278765" progId="Equation.3">
                    <p:embed/>
                  </p:oleObj>
                </mc:Choice>
                <mc:Fallback>
                  <p:oleObj name="Equation" r:id="rId11" imgW="267335" imgH="278765" progId="Equation.3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729"/>
                          <a:ext cx="13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891338" y="1676400"/>
            <a:ext cx="228600" cy="684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/>
          <p:cNvSpPr txBox="1">
            <a:spLocks noChangeArrowheads="1"/>
          </p:cNvSpPr>
          <p:nvPr/>
        </p:nvSpPr>
        <p:spPr>
          <a:xfrm>
            <a:off x="539750" y="361950"/>
            <a:ext cx="2667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椭圆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2565400" y="19050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13" imgW="1638300" imgH="889000" progId="Equation.DSMT4">
                  <p:embed/>
                </p:oleObj>
              </mc:Choice>
              <mc:Fallback>
                <p:oleObj name="Equation" r:id="rId13" imgW="1638300" imgH="8890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0500"/>
                        <a:ext cx="163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750" y="1157288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对称性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7187828" y="1169906"/>
          <a:ext cx="1629520" cy="50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15" imgW="660400" imgH="203200" progId="Equation.DSMT4">
                  <p:embed/>
                </p:oleObj>
              </mc:Choice>
              <mc:Fallback>
                <p:oleObj name="Equation" r:id="rId15" imgW="660400" imgH="2032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828" y="1169906"/>
                        <a:ext cx="1629520" cy="508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267200" y="392113"/>
            <a:ext cx="2969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图形的面积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276600" y="11271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603574" y="1614054"/>
          <a:ext cx="2032322" cy="87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17" imgW="824865" imgH="355600" progId="Equation.DSMT4">
                  <p:embed/>
                </p:oleObj>
              </mc:Choice>
              <mc:Fallback>
                <p:oleObj name="Equation" r:id="rId17" imgW="824865" imgH="3556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574" y="1614054"/>
                        <a:ext cx="2032322" cy="878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88056" y="2756887"/>
            <a:ext cx="10352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charset="-122"/>
              </a:rPr>
              <a:t>由于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1409700" y="2561295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19" imgW="3594100" imgH="1016000" progId="Equation.DSMT4">
                  <p:embed/>
                </p:oleObj>
              </mc:Choice>
              <mc:Fallback>
                <p:oleObj name="Equation" r:id="rId19" imgW="3594100" imgH="10160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61295"/>
                        <a:ext cx="3594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56084" y="365943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应用定积分换元法得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1121494" y="4272531"/>
          <a:ext cx="1224773" cy="75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21" imgW="1231265" imgH="761365" progId="Equation.DSMT4">
                  <p:embed/>
                </p:oleObj>
              </mc:Choice>
              <mc:Fallback>
                <p:oleObj name="Equation" r:id="rId21" imgW="1231265" imgH="761365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94" y="4272531"/>
                        <a:ext cx="1224773" cy="75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2394669" y="4393181"/>
          <a:ext cx="820724" cy="39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23" imgW="825500" imgH="393700" progId="Equation.DSMT4">
                  <p:embed/>
                </p:oleObj>
              </mc:Choice>
              <mc:Fallback>
                <p:oleObj name="Equation" r:id="rId23" imgW="825500" imgH="3937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69" y="4393181"/>
                        <a:ext cx="820724" cy="391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276600" y="4385417"/>
          <a:ext cx="1666701" cy="39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25" imgW="1675765" imgH="393700" progId="Equation.DSMT4">
                  <p:embed/>
                </p:oleObj>
              </mc:Choice>
              <mc:Fallback>
                <p:oleObj name="Equation" r:id="rId25" imgW="1675765" imgH="3937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85417"/>
                        <a:ext cx="1666701" cy="391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5283920" y="4196331"/>
          <a:ext cx="2231738" cy="75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27" imgW="2247900" imgH="762000" progId="Equation.DSMT4">
                  <p:embed/>
                </p:oleObj>
              </mc:Choice>
              <mc:Fallback>
                <p:oleObj name="Equation" r:id="rId27" imgW="2247900" imgH="7620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920" y="4196331"/>
                        <a:ext cx="2231738" cy="757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1425942" y="5234237"/>
          <a:ext cx="858604" cy="39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29" imgW="862965" imgH="393700" progId="Equation.DSMT4">
                  <p:embed/>
                </p:oleObj>
              </mc:Choice>
              <mc:Fallback>
                <p:oleObj name="Equation" r:id="rId29" imgW="862965" imgH="3937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42" y="5234237"/>
                        <a:ext cx="858604" cy="391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2328287" y="5097044"/>
          <a:ext cx="380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31" imgW="381000" imgH="685800" progId="Equation.DSMT4">
                  <p:embed/>
                </p:oleObj>
              </mc:Choice>
              <mc:Fallback>
                <p:oleObj name="Equation" r:id="rId31" imgW="381000" imgH="6858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287" y="5097044"/>
                        <a:ext cx="3808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2770350" y="5105651"/>
          <a:ext cx="380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33" imgW="381000" imgH="685800" progId="Equation.DSMT4">
                  <p:embed/>
                </p:oleObj>
              </mc:Choice>
              <mc:Fallback>
                <p:oleObj name="Equation" r:id="rId33" imgW="381000" imgH="6858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350" y="5105651"/>
                        <a:ext cx="3808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3319463" y="5233988"/>
          <a:ext cx="9588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35" imgW="23164800" imgH="9448800" progId="Equation.DSMT4">
                  <p:embed/>
                </p:oleObj>
              </mc:Choice>
              <mc:Fallback>
                <p:oleObj name="Equation" r:id="rId35" imgW="23164800" imgH="94488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233988"/>
                        <a:ext cx="9588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650578" y="5105651"/>
            <a:ext cx="4090993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当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时得圆面积公式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pSp>
        <p:nvGrpSpPr>
          <p:cNvPr id="36" name="Group 43"/>
          <p:cNvGrpSpPr/>
          <p:nvPr/>
        </p:nvGrpSpPr>
        <p:grpSpPr bwMode="auto">
          <a:xfrm>
            <a:off x="7016750" y="1752600"/>
            <a:ext cx="939800" cy="915988"/>
            <a:chOff x="4439" y="1296"/>
            <a:chExt cx="592" cy="577"/>
          </a:xfrm>
        </p:grpSpPr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4439" y="167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" name="Equation" r:id="rId37" imgW="1159510" imgH="390525" progId="Equation.3">
                    <p:embed/>
                  </p:oleObj>
                </mc:Choice>
                <mc:Fallback>
                  <p:oleObj name="Equation" r:id="rId37" imgW="1159510" imgH="390525" progId="Equation.3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676"/>
                          <a:ext cx="59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5"/>
            <p:cNvSpPr>
              <a:spLocks noChangeShapeType="1"/>
            </p:cNvSpPr>
            <p:nvPr/>
          </p:nvSpPr>
          <p:spPr bwMode="auto">
            <a:xfrm flipV="1">
              <a:off x="4502" y="12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61950" y="5792688"/>
            <a:ext cx="523412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什么此处积分上限小于下限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 flipH="1" flipV="1">
            <a:off x="2123728" y="4581129"/>
            <a:ext cx="1955284" cy="13093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H="1" flipV="1">
            <a:off x="2123728" y="5013177"/>
            <a:ext cx="1955284" cy="8773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H="1">
            <a:off x="2195736" y="1916832"/>
            <a:ext cx="432048" cy="244827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2195736" y="2357438"/>
            <a:ext cx="432048" cy="243971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486591" y="579268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596336" y="5792688"/>
            <a:ext cx="1175322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递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6" grpId="0" animBg="1"/>
      <p:bldP spid="16" grpId="0" animBg="1"/>
      <p:bldP spid="19" grpId="0" autoUpdateAnimBg="0"/>
      <p:bldP spid="22" grpId="0" autoUpdateAnimBg="0"/>
      <p:bldP spid="24" grpId="0" autoUpdateAnimBg="0"/>
      <p:bldP spid="26" grpId="0" autoUpdateAnimBg="0"/>
      <p:bldP spid="35" grpId="0" animBg="1" autoUpdateAnimBg="0"/>
      <p:bldP spid="39" grpId="0" animBg="1"/>
      <p:bldP spid="41" grpId="0" animBg="1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14312"/>
            <a:ext cx="25908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5.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求由摆线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992438" y="277813"/>
          <a:ext cx="4316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1" imgW="4318000" imgH="393700" progId="Equation.DSMT4">
                  <p:embed/>
                </p:oleObj>
              </mc:Choice>
              <mc:Fallback>
                <p:oleObj name="Equation" r:id="rId1" imgW="4318000" imgH="3937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77813"/>
                        <a:ext cx="4316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513638" y="290513"/>
          <a:ext cx="1008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3" imgW="1002665" imgH="393700" progId="Equation.DSMT4">
                  <p:embed/>
                </p:oleObj>
              </mc:Choice>
              <mc:Fallback>
                <p:oleObj name="Equation" r:id="rId3" imgW="1002665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90513"/>
                        <a:ext cx="10080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的一拱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轴所围平面图形的面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517650" y="1643063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5" imgW="2298700" imgH="393700" progId="Equation.DSMT4">
                  <p:embed/>
                </p:oleObj>
              </mc:Choice>
              <mc:Fallback>
                <p:oleObj name="Equation" r:id="rId5" imgW="2298700" imgH="3937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643063"/>
                        <a:ext cx="229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750" y="152400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  <a:ea typeface="楷体_GB2312" charset="-122"/>
              </a:rPr>
              <a:t>解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ea typeface="楷体_GB2312" charset="-122"/>
              </a:rPr>
              <a:t>:</a:t>
            </a:r>
            <a:endParaRPr kumimoji="1" lang="en-US" altLang="zh-CN" sz="2800" b="1">
              <a:solidFill>
                <a:srgbClr val="7030A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006850" y="1649413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7" imgW="2005965" imgH="393700" progId="Equation.DSMT4">
                  <p:embed/>
                </p:oleObj>
              </mc:Choice>
              <mc:Fallback>
                <p:oleObj name="Equation" r:id="rId7" imgW="2005965" imgH="3937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1649413"/>
                        <a:ext cx="200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703388" y="2173288"/>
          <a:ext cx="29067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9" imgW="2908300" imgH="736600" progId="Equation.DSMT4">
                  <p:embed/>
                </p:oleObj>
              </mc:Choice>
              <mc:Fallback>
                <p:oleObj name="Equation" r:id="rId9" imgW="2908300" imgH="736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173288"/>
                        <a:ext cx="29067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692275" y="2951163"/>
          <a:ext cx="24876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1" imgW="2489200" imgH="825500" progId="Equation.DSMT4">
                  <p:embed/>
                </p:oleObj>
              </mc:Choice>
              <mc:Fallback>
                <p:oleObj name="Equation" r:id="rId11" imgW="2489200" imgH="8255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51163"/>
                        <a:ext cx="24876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593523" y="3717032"/>
          <a:ext cx="143496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3" imgW="34442400" imgH="19812000" progId="Equation.DSMT4">
                  <p:embed/>
                </p:oleObj>
              </mc:Choice>
              <mc:Fallback>
                <p:oleObj name="Equation" r:id="rId13" imgW="34442400" imgH="198120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523" y="3717032"/>
                        <a:ext cx="143496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724025" y="3814763"/>
          <a:ext cx="2436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15" imgW="2438400" imgH="736600" progId="Equation.DSMT4">
                  <p:embed/>
                </p:oleObj>
              </mc:Choice>
              <mc:Fallback>
                <p:oleObj name="Equation" r:id="rId15" imgW="2438400" imgH="7366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814763"/>
                        <a:ext cx="24368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724025" y="4589463"/>
          <a:ext cx="2574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17" imgW="2578100" imgH="762000" progId="Equation.DSMT4">
                  <p:embed/>
                </p:oleObj>
              </mc:Choice>
              <mc:Fallback>
                <p:oleObj name="Equation" r:id="rId17" imgW="2578100" imgH="7620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589463"/>
                        <a:ext cx="25749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619250" y="5510213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19" imgW="977900" imgH="457200" progId="Equation.DSMT4">
                  <p:embed/>
                </p:oleObj>
              </mc:Choice>
              <mc:Fallback>
                <p:oleObj name="Equation" r:id="rId19" imgW="977900" imgH="4572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0213"/>
                        <a:ext cx="97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660650" y="5414963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21" imgW="495300" imgH="824865" progId="Equation.DSMT4">
                  <p:embed/>
                </p:oleObj>
              </mc:Choice>
              <mc:Fallback>
                <p:oleObj name="Equation" r:id="rId21" imgW="495300" imgH="824865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414963"/>
                        <a:ext cx="495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181350" y="54149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23" imgW="406400" imgH="824865" progId="Equation.DSMT4">
                  <p:embed/>
                </p:oleObj>
              </mc:Choice>
              <mc:Fallback>
                <p:oleObj name="Equation" r:id="rId23" imgW="406400" imgH="824865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41496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3670300" y="5414963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25" imgW="279400" imgH="825500" progId="Equation.DSMT4">
                  <p:embed/>
                </p:oleObj>
              </mc:Choice>
              <mc:Fallback>
                <p:oleObj name="Equation" r:id="rId25" imgW="279400" imgH="8255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414963"/>
                        <a:ext cx="27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095750" y="5573713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27" imgW="1016000" imgH="457200" progId="Equation.DSMT4">
                  <p:embed/>
                </p:oleObj>
              </mc:Choice>
              <mc:Fallback>
                <p:oleObj name="Equation" r:id="rId27" imgW="1016000" imgH="4572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573713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530350" y="1499873"/>
            <a:ext cx="990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517649" y="1525533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29" imgW="1181100" imgH="736600" progId="Equation.DSMT4">
                  <p:embed/>
                </p:oleObj>
              </mc:Choice>
              <mc:Fallback>
                <p:oleObj name="Equation" r:id="rId29" imgW="1181100" imgH="736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49" y="1525533"/>
                        <a:ext cx="1181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8"/>
          <p:cNvGrpSpPr/>
          <p:nvPr/>
        </p:nvGrpSpPr>
        <p:grpSpPr bwMode="auto">
          <a:xfrm>
            <a:off x="5873750" y="2355215"/>
            <a:ext cx="3301999" cy="1417637"/>
            <a:chOff x="3488" y="1533"/>
            <a:chExt cx="2080" cy="893"/>
          </a:xfrm>
        </p:grpSpPr>
        <p:grpSp>
          <p:nvGrpSpPr>
            <p:cNvPr id="22" name="Group 29"/>
            <p:cNvGrpSpPr/>
            <p:nvPr/>
          </p:nvGrpSpPr>
          <p:grpSpPr bwMode="auto">
            <a:xfrm>
              <a:off x="3488" y="1542"/>
              <a:ext cx="2072" cy="884"/>
              <a:chOff x="3488" y="1542"/>
              <a:chExt cx="2072" cy="884"/>
            </a:xfrm>
          </p:grpSpPr>
          <p:graphicFrame>
            <p:nvGraphicFramePr>
              <p:cNvPr id="25" name="Object 30"/>
              <p:cNvGraphicFramePr>
                <a:graphicFrameLocks noChangeAspect="1"/>
              </p:cNvGraphicFramePr>
              <p:nvPr/>
            </p:nvGraphicFramePr>
            <p:xfrm>
              <a:off x="5423" y="2189"/>
              <a:ext cx="13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9" name="Equation" r:id="rId31" imgW="228600" imgH="304800" progId="Equation.DSMT4">
                      <p:embed/>
                    </p:oleObj>
                  </mc:Choice>
                  <mc:Fallback>
                    <p:oleObj name="Equation" r:id="rId31" imgW="228600" imgH="304800" progId="Equation.DSMT4">
                      <p:embed/>
                      <p:pic>
                        <p:nvPicPr>
                          <p:cNvPr id="0" name="Picture 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3" y="2189"/>
                            <a:ext cx="137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1"/>
              <p:cNvGraphicFramePr>
                <a:graphicFrameLocks noChangeAspect="1"/>
              </p:cNvGraphicFramePr>
              <p:nvPr/>
            </p:nvGraphicFramePr>
            <p:xfrm>
              <a:off x="3488" y="1542"/>
              <a:ext cx="16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0" name="Equation" r:id="rId33" imgW="279400" imgH="304800" progId="Equation.DSMT4">
                      <p:embed/>
                    </p:oleObj>
                  </mc:Choice>
                  <mc:Fallback>
                    <p:oleObj name="Equation" r:id="rId33" imgW="279400" imgH="304800" progId="Equation.DSMT4">
                      <p:embed/>
                      <p:pic>
                        <p:nvPicPr>
                          <p:cNvPr id="0" name="Picture 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8" y="1542"/>
                            <a:ext cx="168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32"/>
              <p:cNvGraphicFramePr>
                <a:graphicFrameLocks noChangeAspect="1"/>
              </p:cNvGraphicFramePr>
              <p:nvPr/>
            </p:nvGraphicFramePr>
            <p:xfrm>
              <a:off x="3505" y="2185"/>
              <a:ext cx="17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1" name="Equation" r:id="rId35" imgW="292100" imgH="317500" progId="Equation.DSMT4">
                      <p:embed/>
                    </p:oleObj>
                  </mc:Choice>
                  <mc:Fallback>
                    <p:oleObj name="Equation" r:id="rId35" imgW="292100" imgH="317500" progId="Equation.DSMT4">
                      <p:embed/>
                      <p:pic>
                        <p:nvPicPr>
                          <p:cNvPr id="0" name="Picture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" y="2185"/>
                            <a:ext cx="175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3"/>
              <p:cNvGraphicFramePr>
                <a:graphicFrameLocks noChangeAspect="1"/>
              </p:cNvGraphicFramePr>
              <p:nvPr/>
            </p:nvGraphicFramePr>
            <p:xfrm>
              <a:off x="3666" y="1620"/>
              <a:ext cx="1566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2" name="BMP 图象" r:id="rId37" imgW="2486025" imgH="923925" progId="PBrush">
                      <p:embed/>
                    </p:oleObj>
                  </mc:Choice>
                  <mc:Fallback>
                    <p:oleObj name="BMP 图象" r:id="rId37" imgW="2486025" imgH="923925" progId="PBrush">
                      <p:embed/>
                      <p:pic>
                        <p:nvPicPr>
                          <p:cNvPr id="0" name="Picture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6" y="1620"/>
                            <a:ext cx="1566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4"/>
              <p:cNvGraphicFramePr>
                <a:graphicFrameLocks noChangeAspect="1"/>
              </p:cNvGraphicFramePr>
              <p:nvPr/>
            </p:nvGraphicFramePr>
            <p:xfrm>
              <a:off x="4958" y="2192"/>
              <a:ext cx="35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3" name="Equation" r:id="rId39" imgW="596900" imgH="393700" progId="Equation.DSMT4">
                      <p:embed/>
                    </p:oleObj>
                  </mc:Choice>
                  <mc:Fallback>
                    <p:oleObj name="Equation" r:id="rId39" imgW="596900" imgH="393700" progId="Equation.DSMT4">
                      <p:embed/>
                      <p:pic>
                        <p:nvPicPr>
                          <p:cNvPr id="0" name="Picture 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2192"/>
                            <a:ext cx="357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3600" y="2160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V="1">
              <a:off x="3696" y="1533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6553200" y="2652712"/>
            <a:ext cx="762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9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4525" y="250157"/>
            <a:ext cx="3200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极坐标情形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69131" y="881857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1" imgW="110337600" imgH="10668000" progId="Equation.DSMT4">
                  <p:embed/>
                </p:oleObj>
              </mc:Choice>
              <mc:Fallback>
                <p:oleObj name="Equation" r:id="rId1" imgW="110337600" imgH="106680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" y="881857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90331" y="844551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由曲线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738144" y="853282"/>
          <a:ext cx="1471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3" imgW="596900" imgH="203200" progId="Equation.DSMT4">
                  <p:embed/>
                </p:oleObj>
              </mc:Choice>
              <mc:Fallback>
                <p:oleObj name="Equation" r:id="rId3" imgW="596900" imgH="2032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144" y="853282"/>
                        <a:ext cx="14716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25425" y="1532335"/>
          <a:ext cx="298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5" imgW="71628000" imgH="10668000" progId="Equation.DSMT4">
                  <p:embed/>
                </p:oleObj>
              </mc:Choice>
              <mc:Fallback>
                <p:oleObj name="Equation" r:id="rId5" imgW="71628000" imgH="106680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532335"/>
                        <a:ext cx="298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95625" y="1495029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围成的曲边扇形的面积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778500" y="4875213"/>
            <a:ext cx="2057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778500" y="3435350"/>
            <a:ext cx="1508125" cy="2125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1"/>
          <p:cNvSpPr/>
          <p:nvPr/>
        </p:nvSpPr>
        <p:spPr bwMode="auto">
          <a:xfrm>
            <a:off x="5778500" y="3841750"/>
            <a:ext cx="2001838" cy="1724025"/>
          </a:xfrm>
          <a:custGeom>
            <a:avLst/>
            <a:gdLst>
              <a:gd name="G0" fmla="+- 0 0 0"/>
              <a:gd name="G1" fmla="+- 15106 0 0"/>
              <a:gd name="G2" fmla="+- 21600 0 0"/>
              <a:gd name="T0" fmla="*/ 15439 w 17534"/>
              <a:gd name="T1" fmla="*/ 0 h 15106"/>
              <a:gd name="T2" fmla="*/ 17534 w 17534"/>
              <a:gd name="T3" fmla="*/ 2491 h 15106"/>
              <a:gd name="T4" fmla="*/ 0 w 17534"/>
              <a:gd name="T5" fmla="*/ 15106 h 15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534" h="15106" fill="none" extrusionOk="0">
                <a:moveTo>
                  <a:pt x="15439" y="-1"/>
                </a:moveTo>
                <a:cubicBezTo>
                  <a:pt x="16198" y="776"/>
                  <a:pt x="16899" y="1609"/>
                  <a:pt x="17533" y="2491"/>
                </a:cubicBezTo>
              </a:path>
              <a:path w="17534" h="15106" stroke="0" extrusionOk="0">
                <a:moveTo>
                  <a:pt x="15439" y="-1"/>
                </a:moveTo>
                <a:cubicBezTo>
                  <a:pt x="16198" y="776"/>
                  <a:pt x="16899" y="1609"/>
                  <a:pt x="17533" y="2491"/>
                </a:cubicBezTo>
                <a:lnTo>
                  <a:pt x="0" y="15106"/>
                </a:lnTo>
                <a:close/>
              </a:path>
            </a:pathLst>
          </a:cu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2"/>
          <p:cNvSpPr/>
          <p:nvPr/>
        </p:nvSpPr>
        <p:spPr bwMode="auto">
          <a:xfrm>
            <a:off x="7286625" y="3435350"/>
            <a:ext cx="571500" cy="1439863"/>
          </a:xfrm>
          <a:custGeom>
            <a:avLst/>
            <a:gdLst>
              <a:gd name="T0" fmla="*/ 0 w 400"/>
              <a:gd name="T1" fmla="*/ 0 h 1008"/>
              <a:gd name="T2" fmla="*/ 288 w 400"/>
              <a:gd name="T3" fmla="*/ 288 h 1008"/>
              <a:gd name="T4" fmla="*/ 384 w 400"/>
              <a:gd name="T5" fmla="*/ 720 h 1008"/>
              <a:gd name="T6" fmla="*/ 384 w 400"/>
              <a:gd name="T7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0" h="1008">
                <a:moveTo>
                  <a:pt x="0" y="0"/>
                </a:moveTo>
                <a:cubicBezTo>
                  <a:pt x="112" y="84"/>
                  <a:pt x="224" y="168"/>
                  <a:pt x="288" y="288"/>
                </a:cubicBezTo>
                <a:cubicBezTo>
                  <a:pt x="352" y="408"/>
                  <a:pt x="368" y="600"/>
                  <a:pt x="384" y="720"/>
                </a:cubicBezTo>
                <a:cubicBezTo>
                  <a:pt x="400" y="840"/>
                  <a:pt x="384" y="960"/>
                  <a:pt x="384" y="1008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7642225" y="3373438"/>
          <a:ext cx="1135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7" imgW="584200" imgH="203200" progId="Equation.DSMT4">
                  <p:embed/>
                </p:oleObj>
              </mc:Choice>
              <mc:Fallback>
                <p:oleObj name="Equation" r:id="rId7" imgW="584200" imgH="203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3373438"/>
                        <a:ext cx="11350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/>
          <p:nvPr/>
        </p:nvGrpSpPr>
        <p:grpSpPr bwMode="auto">
          <a:xfrm>
            <a:off x="5778499" y="5341950"/>
            <a:ext cx="881063" cy="247650"/>
            <a:chOff x="3648" y="3443"/>
            <a:chExt cx="555" cy="156"/>
          </a:xfrm>
        </p:grpSpPr>
        <p:sp>
          <p:nvSpPr>
            <p:cNvPr id="15" name="Arc 15"/>
            <p:cNvSpPr/>
            <p:nvPr/>
          </p:nvSpPr>
          <p:spPr bwMode="auto">
            <a:xfrm>
              <a:off x="3648" y="3477"/>
              <a:ext cx="333" cy="104"/>
            </a:xfrm>
            <a:custGeom>
              <a:avLst/>
              <a:gdLst>
                <a:gd name="G0" fmla="+- 0 0 0"/>
                <a:gd name="G1" fmla="+- 6785 0 0"/>
                <a:gd name="G2" fmla="+- 21600 0 0"/>
                <a:gd name="T0" fmla="*/ 20507 w 21600"/>
                <a:gd name="T1" fmla="*/ 0 h 6785"/>
                <a:gd name="T2" fmla="*/ 21600 w 21600"/>
                <a:gd name="T3" fmla="*/ 6785 h 6785"/>
                <a:gd name="T4" fmla="*/ 0 w 21600"/>
                <a:gd name="T5" fmla="*/ 6785 h 6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6785" fill="none" extrusionOk="0">
                  <a:moveTo>
                    <a:pt x="20506" y="0"/>
                  </a:moveTo>
                  <a:cubicBezTo>
                    <a:pt x="21230" y="2188"/>
                    <a:pt x="21600" y="4479"/>
                    <a:pt x="21600" y="6785"/>
                  </a:cubicBezTo>
                </a:path>
                <a:path w="21600" h="6785" stroke="0" extrusionOk="0">
                  <a:moveTo>
                    <a:pt x="20506" y="0"/>
                  </a:moveTo>
                  <a:cubicBezTo>
                    <a:pt x="21230" y="2188"/>
                    <a:pt x="21600" y="4479"/>
                    <a:pt x="21600" y="6785"/>
                  </a:cubicBezTo>
                  <a:lnTo>
                    <a:pt x="0" y="6785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027" y="3443"/>
            <a:ext cx="17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Equation" r:id="rId9" imgW="152400" imgH="139700" progId="Equation.DSMT4">
                    <p:embed/>
                  </p:oleObj>
                </mc:Choice>
                <mc:Fallback>
                  <p:oleObj name="Equation" r:id="rId9" imgW="152400" imgH="13970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3443"/>
                          <a:ext cx="176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7"/>
          <p:cNvGrpSpPr/>
          <p:nvPr/>
        </p:nvGrpSpPr>
        <p:grpSpPr bwMode="auto">
          <a:xfrm>
            <a:off x="5778500" y="5561030"/>
            <a:ext cx="2330450" cy="331788"/>
            <a:chOff x="3648" y="3581"/>
            <a:chExt cx="1468" cy="209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648" y="3581"/>
              <a:ext cx="14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988" y="3599"/>
            <a:ext cx="12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0" name="Equation" r:id="rId11" imgW="127000" imgH="139700" progId="Equation.DSMT4">
                    <p:embed/>
                  </p:oleObj>
                </mc:Choice>
                <mc:Fallback>
                  <p:oleObj name="Equation" r:id="rId11" imgW="127000" imgH="13970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3599"/>
                          <a:ext cx="12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5778500" y="4121150"/>
            <a:ext cx="198755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rc 21"/>
          <p:cNvSpPr/>
          <p:nvPr/>
        </p:nvSpPr>
        <p:spPr bwMode="auto">
          <a:xfrm>
            <a:off x="5819775" y="4970463"/>
            <a:ext cx="987425" cy="590550"/>
          </a:xfrm>
          <a:custGeom>
            <a:avLst/>
            <a:gdLst>
              <a:gd name="G0" fmla="+- 0 0 0"/>
              <a:gd name="G1" fmla="+- 12917 0 0"/>
              <a:gd name="G2" fmla="+- 21600 0 0"/>
              <a:gd name="T0" fmla="*/ 17312 w 21600"/>
              <a:gd name="T1" fmla="*/ 0 h 12917"/>
              <a:gd name="T2" fmla="*/ 21600 w 21600"/>
              <a:gd name="T3" fmla="*/ 12917 h 12917"/>
              <a:gd name="T4" fmla="*/ 0 w 21600"/>
              <a:gd name="T5" fmla="*/ 12917 h 12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917" fill="none" extrusionOk="0">
                <a:moveTo>
                  <a:pt x="17312" y="-1"/>
                </a:moveTo>
                <a:cubicBezTo>
                  <a:pt x="20096" y="3731"/>
                  <a:pt x="21600" y="8261"/>
                  <a:pt x="21600" y="12917"/>
                </a:cubicBezTo>
              </a:path>
              <a:path w="21600" h="12917" stroke="0" extrusionOk="0">
                <a:moveTo>
                  <a:pt x="17312" y="-1"/>
                </a:moveTo>
                <a:cubicBezTo>
                  <a:pt x="20096" y="3731"/>
                  <a:pt x="21600" y="8261"/>
                  <a:pt x="21600" y="12917"/>
                </a:cubicBezTo>
                <a:lnTo>
                  <a:pt x="0" y="12917"/>
                </a:lnTo>
                <a:close/>
              </a:path>
            </a:pathLst>
          </a:custGeom>
          <a:noFill/>
          <a:ln w="28575">
            <a:solidFill>
              <a:schemeClr val="accent6">
                <a:lumMod val="5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6876257" y="5085185"/>
          <a:ext cx="288032" cy="32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13" imgW="127000" imgH="177165" progId="Equation.DSMT4">
                  <p:embed/>
                </p:oleObj>
              </mc:Choice>
              <mc:Fallback>
                <p:oleObj name="Equation" r:id="rId13" imgW="127000" imgH="177165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7" y="5085185"/>
                        <a:ext cx="288032" cy="320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5846763" y="3778250"/>
            <a:ext cx="1782762" cy="1714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rc 24"/>
          <p:cNvSpPr/>
          <p:nvPr/>
        </p:nvSpPr>
        <p:spPr bwMode="auto">
          <a:xfrm>
            <a:off x="5778500" y="4779963"/>
            <a:ext cx="889000" cy="800100"/>
          </a:xfrm>
          <a:custGeom>
            <a:avLst/>
            <a:gdLst>
              <a:gd name="G0" fmla="+- 0 0 0"/>
              <a:gd name="G1" fmla="+- 15542 0 0"/>
              <a:gd name="G2" fmla="+- 21600 0 0"/>
              <a:gd name="T0" fmla="*/ 15000 w 17269"/>
              <a:gd name="T1" fmla="*/ 0 h 15542"/>
              <a:gd name="T2" fmla="*/ 17269 w 17269"/>
              <a:gd name="T3" fmla="*/ 2568 h 15542"/>
              <a:gd name="T4" fmla="*/ 0 w 17269"/>
              <a:gd name="T5" fmla="*/ 15542 h 15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269" h="15542" fill="none" extrusionOk="0">
                <a:moveTo>
                  <a:pt x="15000" y="-1"/>
                </a:moveTo>
                <a:cubicBezTo>
                  <a:pt x="15823" y="794"/>
                  <a:pt x="16582" y="1653"/>
                  <a:pt x="17269" y="2567"/>
                </a:cubicBezTo>
              </a:path>
              <a:path w="17269" h="15542" stroke="0" extrusionOk="0">
                <a:moveTo>
                  <a:pt x="15000" y="-1"/>
                </a:moveTo>
                <a:cubicBezTo>
                  <a:pt x="15823" y="794"/>
                  <a:pt x="16582" y="1653"/>
                  <a:pt x="17269" y="2567"/>
                </a:cubicBezTo>
                <a:lnTo>
                  <a:pt x="0" y="15542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6044455" y="4076811"/>
          <a:ext cx="399753" cy="36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5" imgW="228600" imgH="177800" progId="Equation.DSMT4">
                  <p:embed/>
                </p:oleObj>
              </mc:Choice>
              <mc:Fallback>
                <p:oleObj name="Equation" r:id="rId15" imgW="228600" imgH="177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455" y="4076811"/>
                        <a:ext cx="399753" cy="360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6"/>
          <p:cNvSpPr/>
          <p:nvPr/>
        </p:nvSpPr>
        <p:spPr bwMode="auto">
          <a:xfrm>
            <a:off x="6396038" y="4464050"/>
            <a:ext cx="136525" cy="547688"/>
          </a:xfrm>
          <a:custGeom>
            <a:avLst/>
            <a:gdLst>
              <a:gd name="T0" fmla="*/ 0 w 384"/>
              <a:gd name="T1" fmla="*/ 0 h 480"/>
              <a:gd name="T2" fmla="*/ 384 w 384"/>
              <a:gd name="T3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4" h="480">
                <a:moveTo>
                  <a:pt x="0" y="0"/>
                </a:moveTo>
                <a:cubicBezTo>
                  <a:pt x="160" y="200"/>
                  <a:pt x="320" y="400"/>
                  <a:pt x="384" y="48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15949" y="2090738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1888331" y="2219326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7" imgW="914400" imgH="393700" progId="Equation.DSMT4">
                  <p:embed/>
                </p:oleObj>
              </mc:Choice>
              <mc:Fallback>
                <p:oleObj name="Equation" r:id="rId17" imgW="914400" imgH="3937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31" y="2219326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751931" y="2090738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任取小区间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5114131" y="2211388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9" imgW="1562100" imgH="393700" progId="Equation.DSMT4">
                  <p:embed/>
                </p:oleObj>
              </mc:Choice>
              <mc:Fallback>
                <p:oleObj name="Equation" r:id="rId19" imgW="1562100" imgH="3937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131" y="2211388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139700" y="2695575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应该小区间上曲边扇形面积的近似值为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533525" y="3254375"/>
          <a:ext cx="27479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21" imgW="27736800" imgH="9448800" progId="Equation.DSMT4">
                  <p:embed/>
                </p:oleObj>
              </mc:Choice>
              <mc:Fallback>
                <p:oleObj name="Equation" r:id="rId21" imgW="27736800" imgH="94488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254375"/>
                        <a:ext cx="274796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15900" y="4295775"/>
            <a:ext cx="405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求曲边扇形的面积为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1543050" y="4854575"/>
          <a:ext cx="27574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23" imgW="27736800" imgH="9448800" progId="Equation.DSMT4">
                  <p:embed/>
                </p:oleObj>
              </mc:Choice>
              <mc:Fallback>
                <p:oleObj name="Equation" r:id="rId23" imgW="27736800" imgH="9448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854575"/>
                        <a:ext cx="2757488" cy="950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2"/>
          <p:cNvGrpSpPr/>
          <p:nvPr/>
        </p:nvGrpSpPr>
        <p:grpSpPr bwMode="auto">
          <a:xfrm>
            <a:off x="5778500" y="5057775"/>
            <a:ext cx="592138" cy="503238"/>
            <a:chOff x="3648" y="3264"/>
            <a:chExt cx="373" cy="317"/>
          </a:xfrm>
        </p:grpSpPr>
        <p:sp>
          <p:nvSpPr>
            <p:cNvPr id="36" name="Arc 43"/>
            <p:cNvSpPr/>
            <p:nvPr/>
          </p:nvSpPr>
          <p:spPr bwMode="auto">
            <a:xfrm>
              <a:off x="3648" y="3412"/>
              <a:ext cx="208" cy="169"/>
            </a:xfrm>
            <a:custGeom>
              <a:avLst/>
              <a:gdLst>
                <a:gd name="G0" fmla="+- 0 0 0"/>
                <a:gd name="G1" fmla="+- 17713 0 0"/>
                <a:gd name="G2" fmla="+- 21600 0 0"/>
                <a:gd name="T0" fmla="*/ 12361 w 21600"/>
                <a:gd name="T1" fmla="*/ 0 h 17713"/>
                <a:gd name="T2" fmla="*/ 21600 w 21600"/>
                <a:gd name="T3" fmla="*/ 17713 h 17713"/>
                <a:gd name="T4" fmla="*/ 0 w 21600"/>
                <a:gd name="T5" fmla="*/ 17713 h 17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713" fill="none" extrusionOk="0">
                  <a:moveTo>
                    <a:pt x="12361" y="-1"/>
                  </a:moveTo>
                  <a:cubicBezTo>
                    <a:pt x="18150" y="4039"/>
                    <a:pt x="21600" y="10653"/>
                    <a:pt x="21600" y="17713"/>
                  </a:cubicBezTo>
                </a:path>
                <a:path w="21600" h="17713" stroke="0" extrusionOk="0">
                  <a:moveTo>
                    <a:pt x="12361" y="-1"/>
                  </a:moveTo>
                  <a:cubicBezTo>
                    <a:pt x="18150" y="4039"/>
                    <a:pt x="21600" y="10653"/>
                    <a:pt x="21600" y="17713"/>
                  </a:cubicBezTo>
                  <a:lnTo>
                    <a:pt x="0" y="17713"/>
                  </a:lnTo>
                  <a:close/>
                </a:path>
              </a:pathLst>
            </a:custGeom>
            <a:noFill/>
            <a:ln w="28575">
              <a:solidFill>
                <a:srgbClr val="66FF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3840" y="3264"/>
            <a:ext cx="1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Equation" r:id="rId25" imgW="356870" imgH="479425" progId="Equation.3">
                    <p:embed/>
                  </p:oleObj>
                </mc:Choice>
                <mc:Fallback>
                  <p:oleObj name="Equation" r:id="rId25" imgW="356870" imgH="479425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264"/>
                          <a:ext cx="18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3" grpId="0" animBg="1"/>
      <p:bldP spid="24" grpId="0" animBg="1"/>
      <p:bldP spid="26" grpId="0" animBg="1"/>
      <p:bldP spid="27" grpId="0" autoUpdateAnimBg="0"/>
      <p:bldP spid="29" grpId="0" autoUpdateAnimBg="0"/>
      <p:bldP spid="31" grpId="0" autoUpdateAnimBg="0"/>
      <p:bldP spid="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54775" y="2133600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应 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变</a:t>
            </a:r>
            <a:endParaRPr kumimoji="1" lang="zh-CN" altLang="en-US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3568" y="2136775"/>
            <a:ext cx="4343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阿基米德螺线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7525" y="3519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403805" y="2206735"/>
          <a:ext cx="21589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1" imgW="2159000" imgH="393700" progId="Equation.DSMT4">
                  <p:embed/>
                </p:oleObj>
              </mc:Choice>
              <mc:Fallback>
                <p:oleObj name="Equation" r:id="rId1" imgW="2159000" imgH="3937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805" y="2206735"/>
                        <a:ext cx="21589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/>
          <p:nvPr/>
        </p:nvGrpSpPr>
        <p:grpSpPr bwMode="auto">
          <a:xfrm>
            <a:off x="5845175" y="3560763"/>
            <a:ext cx="2809875" cy="1828800"/>
            <a:chOff x="3744" y="1056"/>
            <a:chExt cx="1770" cy="1152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744" y="1056"/>
            <a:ext cx="1740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4" name="BMP 图象" r:id="rId3" imgW="2762250" imgH="1828800" progId="PBrush">
                    <p:embed/>
                  </p:oleObj>
                </mc:Choice>
                <mc:Fallback>
                  <p:oleObj name="BMP 图象" r:id="rId3" imgW="2762250" imgH="1828800" progId="PBrush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056"/>
                          <a:ext cx="1740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355" y="1410"/>
            <a:ext cx="15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5" name="Equation" r:id="rId5" imgW="312420" imgH="278765" progId="Equation.3">
                    <p:embed/>
                  </p:oleObj>
                </mc:Choice>
                <mc:Fallback>
                  <p:oleObj name="Equation" r:id="rId5" imgW="312420" imgH="278765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5" y="1410"/>
                          <a:ext cx="15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5085" y="1200"/>
            <a:ext cx="38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6" name="Equation" r:id="rId7" imgW="758190" imgH="457200" progId="Equation.3">
                    <p:embed/>
                  </p:oleObj>
                </mc:Choice>
                <mc:Fallback>
                  <p:oleObj name="Equation" r:id="rId7" imgW="758190" imgH="457200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200"/>
                          <a:ext cx="38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265" y="1410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7" name="Equation" r:id="rId9" imgW="256540" imgH="278765" progId="Equation.3">
                    <p:embed/>
                  </p:oleObj>
                </mc:Choice>
                <mc:Fallback>
                  <p:oleObj name="Equation" r:id="rId9" imgW="256540" imgH="278765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1410"/>
                          <a:ext cx="13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5945188" y="41021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c 12"/>
          <p:cNvSpPr/>
          <p:nvPr/>
        </p:nvSpPr>
        <p:spPr bwMode="auto">
          <a:xfrm>
            <a:off x="6556375" y="3873500"/>
            <a:ext cx="544513" cy="3413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40 w 42990"/>
              <a:gd name="T1" fmla="*/ 26818 h 26818"/>
              <a:gd name="T2" fmla="*/ 42990 w 42990"/>
              <a:gd name="T3" fmla="*/ 18595 h 26818"/>
              <a:gd name="T4" fmla="*/ 21600 w 42990"/>
              <a:gd name="T5" fmla="*/ 21600 h 268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90" h="26818" fill="none" extrusionOk="0">
                <a:moveTo>
                  <a:pt x="639" y="26818"/>
                </a:moveTo>
                <a:cubicBezTo>
                  <a:pt x="214" y="25111"/>
                  <a:pt x="0" y="2335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68" y="-1"/>
                  <a:pt x="41491" y="7931"/>
                  <a:pt x="42989" y="18595"/>
                </a:cubicBezTo>
              </a:path>
              <a:path w="42990" h="26818" stroke="0" extrusionOk="0">
                <a:moveTo>
                  <a:pt x="639" y="26818"/>
                </a:moveTo>
                <a:cubicBezTo>
                  <a:pt x="214" y="25111"/>
                  <a:pt x="0" y="2335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68" y="-1"/>
                  <a:pt x="41491" y="7931"/>
                  <a:pt x="42989" y="1859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66FF99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983413" y="3649663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11" imgW="300990" imgH="390525" progId="Equation.3">
                  <p:embed/>
                </p:oleObj>
              </mc:Choice>
              <mc:Fallback>
                <p:oleObj name="Equation" r:id="rId11" imgW="300990" imgH="390525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3649663"/>
                        <a:ext cx="2413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4"/>
          <p:cNvSpPr/>
          <p:nvPr/>
        </p:nvSpPr>
        <p:spPr bwMode="auto">
          <a:xfrm>
            <a:off x="6478588" y="4086225"/>
            <a:ext cx="323850" cy="323850"/>
          </a:xfrm>
          <a:custGeom>
            <a:avLst/>
            <a:gdLst>
              <a:gd name="G0" fmla="+- 18298 0 0"/>
              <a:gd name="G1" fmla="+- 0 0 0"/>
              <a:gd name="G2" fmla="+- 21600 0 0"/>
              <a:gd name="T0" fmla="*/ 6199 w 18298"/>
              <a:gd name="T1" fmla="*/ 17894 h 17894"/>
              <a:gd name="T2" fmla="*/ 0 w 18298"/>
              <a:gd name="T3" fmla="*/ 11479 h 17894"/>
              <a:gd name="T4" fmla="*/ 18298 w 18298"/>
              <a:gd name="T5" fmla="*/ 0 h 178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98" h="17894" fill="none" extrusionOk="0">
                <a:moveTo>
                  <a:pt x="6199" y="17893"/>
                </a:moveTo>
                <a:cubicBezTo>
                  <a:pt x="3709" y="16209"/>
                  <a:pt x="1597" y="14025"/>
                  <a:pt x="0" y="11478"/>
                </a:cubicBezTo>
              </a:path>
              <a:path w="18298" h="17894" stroke="0" extrusionOk="0">
                <a:moveTo>
                  <a:pt x="6199" y="17893"/>
                </a:moveTo>
                <a:cubicBezTo>
                  <a:pt x="3709" y="16209"/>
                  <a:pt x="1597" y="14025"/>
                  <a:pt x="0" y="11478"/>
                </a:cubicBezTo>
                <a:lnTo>
                  <a:pt x="18298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707188" y="4627563"/>
          <a:ext cx="4699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" name="Equation" r:id="rId13" imgW="579755" imgH="390525" progId="Equation.3">
                  <p:embed/>
                </p:oleObj>
              </mc:Choice>
              <mc:Fallback>
                <p:oleObj name="Equation" r:id="rId13" imgW="579755" imgH="390525" progId="Equation.3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627563"/>
                        <a:ext cx="4699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6594475" y="4268788"/>
            <a:ext cx="152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rc 17"/>
          <p:cNvSpPr/>
          <p:nvPr/>
        </p:nvSpPr>
        <p:spPr bwMode="auto">
          <a:xfrm>
            <a:off x="5942013" y="4108450"/>
            <a:ext cx="838200" cy="806450"/>
          </a:xfrm>
          <a:custGeom>
            <a:avLst/>
            <a:gdLst>
              <a:gd name="G0" fmla="+- 18288 0 0"/>
              <a:gd name="G1" fmla="+- 0 0 0"/>
              <a:gd name="G2" fmla="+- 21600 0 0"/>
              <a:gd name="T0" fmla="*/ 5844 w 18288"/>
              <a:gd name="T1" fmla="*/ 17655 h 17655"/>
              <a:gd name="T2" fmla="*/ 0 w 18288"/>
              <a:gd name="T3" fmla="*/ 11494 h 17655"/>
              <a:gd name="T4" fmla="*/ 18288 w 18288"/>
              <a:gd name="T5" fmla="*/ 0 h 176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88" h="17655" fill="none" extrusionOk="0">
                <a:moveTo>
                  <a:pt x="5843" y="17655"/>
                </a:moveTo>
                <a:cubicBezTo>
                  <a:pt x="3507" y="16008"/>
                  <a:pt x="1521" y="13914"/>
                  <a:pt x="0" y="11493"/>
                </a:cubicBezTo>
              </a:path>
              <a:path w="18288" h="17655" stroke="0" extrusionOk="0">
                <a:moveTo>
                  <a:pt x="5843" y="17655"/>
                </a:moveTo>
                <a:cubicBezTo>
                  <a:pt x="3507" y="16008"/>
                  <a:pt x="1521" y="13914"/>
                  <a:pt x="0" y="11493"/>
                </a:cubicBezTo>
                <a:lnTo>
                  <a:pt x="18288" y="0"/>
                </a:lnTo>
                <a:close/>
              </a:path>
            </a:pathLst>
          </a:cu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6156325" y="4102100"/>
            <a:ext cx="6096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2600325" y="3371850"/>
          <a:ext cx="157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15" imgW="1574800" imgH="825500" progId="Equation.DSMT4">
                  <p:embed/>
                </p:oleObj>
              </mc:Choice>
              <mc:Fallback>
                <p:oleObj name="Equation" r:id="rId15" imgW="1574800" imgH="8255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371850"/>
                        <a:ext cx="1574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393825" y="3438525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1" name="Equation" r:id="rId17" imgW="1155700" imgH="736600" progId="Equation.DSMT4">
                  <p:embed/>
                </p:oleObj>
              </mc:Choice>
              <mc:Fallback>
                <p:oleObj name="Equation" r:id="rId17" imgW="1155700" imgH="7366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438525"/>
                        <a:ext cx="1155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730375" y="4425950"/>
          <a:ext cx="71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2" name="Equation" r:id="rId19" imgW="711200" imgH="876300" progId="Equation.DSMT4">
                  <p:embed/>
                </p:oleObj>
              </mc:Choice>
              <mc:Fallback>
                <p:oleObj name="Equation" r:id="rId19" imgW="711200" imgH="8763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425950"/>
                        <a:ext cx="71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2473325" y="4438650"/>
          <a:ext cx="118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3" name="Equation" r:id="rId21" imgW="1181100" imgH="1016000" progId="Equation.DSMT4">
                  <p:embed/>
                </p:oleObj>
              </mc:Choice>
              <mc:Fallback>
                <p:oleObj name="Equation" r:id="rId21" imgW="1181100" imgH="10160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8650"/>
                        <a:ext cx="1181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1781175" y="56515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4" name="Equation" r:id="rId23" imgW="1257300" imgH="838200" progId="Equation.DSMT4">
                  <p:embed/>
                </p:oleObj>
              </mc:Choice>
              <mc:Fallback>
                <p:oleObj name="Equation" r:id="rId23" imgW="12573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6515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310633" y="2789111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到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所围图形面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.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468313" y="187325"/>
            <a:ext cx="405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边图形的面积为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38"/>
          <p:cNvGraphicFramePr>
            <a:graphicFrameLocks noChangeAspect="1"/>
          </p:cNvGraphicFramePr>
          <p:nvPr/>
        </p:nvGraphicFramePr>
        <p:xfrm>
          <a:off x="903288" y="862013"/>
          <a:ext cx="4148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5" name="Equation" r:id="rId25" imgW="1854200" imgH="393700" progId="Equation.DSMT4">
                  <p:embed/>
                </p:oleObj>
              </mc:Choice>
              <mc:Fallback>
                <p:oleObj name="Equation" r:id="rId25" imgW="1854200" imgH="3937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862013"/>
                        <a:ext cx="414813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9"/>
          <p:cNvGrpSpPr/>
          <p:nvPr/>
        </p:nvGrpSpPr>
        <p:grpSpPr bwMode="auto">
          <a:xfrm>
            <a:off x="6300789" y="301626"/>
            <a:ext cx="1938338" cy="1671638"/>
            <a:chOff x="3387" y="1310"/>
            <a:chExt cx="1221" cy="1053"/>
          </a:xfrm>
        </p:grpSpPr>
        <p:graphicFrame>
          <p:nvGraphicFramePr>
            <p:cNvPr id="29" name="Object 40"/>
            <p:cNvGraphicFramePr>
              <a:graphicFrameLocks noChangeAspect="1"/>
            </p:cNvGraphicFramePr>
            <p:nvPr/>
          </p:nvGraphicFramePr>
          <p:xfrm>
            <a:off x="3387" y="2058"/>
            <a:ext cx="2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6" name="Equation" r:id="rId27" imgW="152400" imgH="177800" progId="Equation.DSMT4">
                    <p:embed/>
                  </p:oleObj>
                </mc:Choice>
                <mc:Fallback>
                  <p:oleObj name="Equation" r:id="rId27" imgW="152400" imgH="1778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2058"/>
                          <a:ext cx="25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1"/>
            <p:cNvSpPr>
              <a:spLocks noChangeShapeType="1"/>
            </p:cNvSpPr>
            <p:nvPr/>
          </p:nvSpPr>
          <p:spPr bwMode="auto">
            <a:xfrm>
              <a:off x="3552" y="209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 flipV="1">
              <a:off x="3552" y="1754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rc 43"/>
            <p:cNvSpPr/>
            <p:nvPr/>
          </p:nvSpPr>
          <p:spPr bwMode="auto">
            <a:xfrm>
              <a:off x="3936" y="1322"/>
              <a:ext cx="576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6009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rc 44"/>
            <p:cNvSpPr/>
            <p:nvPr/>
          </p:nvSpPr>
          <p:spPr bwMode="auto">
            <a:xfrm>
              <a:off x="3744" y="1706"/>
              <a:ext cx="33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45"/>
            <p:cNvGraphicFramePr>
              <a:graphicFrameLocks noChangeAspect="1"/>
            </p:cNvGraphicFramePr>
            <p:nvPr/>
          </p:nvGraphicFramePr>
          <p:xfrm>
            <a:off x="4032" y="152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7" name="Equation" r:id="rId29" imgW="165100" imgH="165100" progId="Equation.DSMT4">
                    <p:embed/>
                  </p:oleObj>
                </mc:Choice>
                <mc:Fallback>
                  <p:oleObj name="Equation" r:id="rId29" imgW="165100" imgH="16510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26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6"/>
            <p:cNvSpPr>
              <a:spLocks noChangeShapeType="1"/>
            </p:cNvSpPr>
            <p:nvPr/>
          </p:nvSpPr>
          <p:spPr bwMode="auto">
            <a:xfrm flipV="1">
              <a:off x="3552" y="1322"/>
              <a:ext cx="3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47"/>
            <p:cNvSpPr>
              <a:spLocks noChangeShapeType="1"/>
            </p:cNvSpPr>
            <p:nvPr/>
          </p:nvSpPr>
          <p:spPr bwMode="auto">
            <a:xfrm flipV="1">
              <a:off x="4082" y="1742"/>
              <a:ext cx="432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8"/>
            <p:cNvSpPr>
              <a:spLocks noChangeShapeType="1"/>
            </p:cNvSpPr>
            <p:nvPr/>
          </p:nvSpPr>
          <p:spPr bwMode="auto">
            <a:xfrm flipV="1">
              <a:off x="3746" y="1310"/>
              <a:ext cx="192" cy="38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8" name="Object 49"/>
          <p:cNvGraphicFramePr>
            <a:graphicFrameLocks noChangeAspect="1"/>
          </p:cNvGraphicFramePr>
          <p:nvPr/>
        </p:nvGraphicFramePr>
        <p:xfrm>
          <a:off x="7150100" y="12700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8" name="Equation" r:id="rId31" imgW="152400" imgH="139700" progId="Equation.DSMT4">
                  <p:embed/>
                </p:oleObj>
              </mc:Choice>
              <mc:Fallback>
                <p:oleObj name="Equation" r:id="rId31" imgW="152400" imgH="1397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270000"/>
                        <a:ext cx="3048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/>
          <p:cNvGraphicFramePr>
            <a:graphicFrameLocks noChangeAspect="1"/>
          </p:cNvGraphicFramePr>
          <p:nvPr/>
        </p:nvGraphicFramePr>
        <p:xfrm>
          <a:off x="6769100" y="1041400"/>
          <a:ext cx="304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9" name="Equation" r:id="rId33" imgW="152400" imgH="203200" progId="Equation.DSMT4">
                  <p:embed/>
                </p:oleObj>
              </mc:Choice>
              <mc:Fallback>
                <p:oleObj name="Equation" r:id="rId33" imgW="152400" imgH="2032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041400"/>
                        <a:ext cx="3048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1"/>
          <p:cNvSpPr>
            <a:spLocks noChangeShapeType="1"/>
          </p:cNvSpPr>
          <p:nvPr/>
        </p:nvSpPr>
        <p:spPr bwMode="auto">
          <a:xfrm flipH="1" flipV="1">
            <a:off x="6997700" y="1346200"/>
            <a:ext cx="762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52"/>
          <p:cNvGraphicFramePr>
            <a:graphicFrameLocks noChangeAspect="1"/>
          </p:cNvGraphicFramePr>
          <p:nvPr/>
        </p:nvGraphicFramePr>
        <p:xfrm>
          <a:off x="7458215" y="274798"/>
          <a:ext cx="14349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" name="Equation" r:id="rId35" imgW="1435100" imgH="431800" progId="Equation.DSMT4">
                  <p:embed/>
                </p:oleObj>
              </mc:Choice>
              <mc:Fallback>
                <p:oleObj name="Equation" r:id="rId35" imgW="1435100" imgH="4318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215" y="274798"/>
                        <a:ext cx="14349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3"/>
          <p:cNvGraphicFramePr>
            <a:graphicFrameLocks noChangeAspect="1"/>
          </p:cNvGraphicFramePr>
          <p:nvPr/>
        </p:nvGraphicFramePr>
        <p:xfrm>
          <a:off x="5419231" y="695405"/>
          <a:ext cx="1409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Equation" r:id="rId37" imgW="1409065" imgH="431800" progId="Equation.DSMT4">
                  <p:embed/>
                </p:oleObj>
              </mc:Choice>
              <mc:Fallback>
                <p:oleObj name="Equation" r:id="rId37" imgW="1409065" imgH="4318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231" y="695405"/>
                        <a:ext cx="14094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54"/>
          <p:cNvSpPr>
            <a:spLocks noChangeShapeType="1"/>
          </p:cNvSpPr>
          <p:nvPr/>
        </p:nvSpPr>
        <p:spPr bwMode="auto">
          <a:xfrm flipH="1" flipV="1">
            <a:off x="6769100" y="1193800"/>
            <a:ext cx="762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utoUpdateAnimBg="0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 bwMode="auto">
          <a:xfrm>
            <a:off x="7696200" y="1402556"/>
            <a:ext cx="914400" cy="228600"/>
          </a:xfrm>
          <a:custGeom>
            <a:avLst/>
            <a:gdLst>
              <a:gd name="T0" fmla="*/ 0 w 576"/>
              <a:gd name="T1" fmla="*/ 0 h 144"/>
              <a:gd name="T2" fmla="*/ 576 w 576"/>
              <a:gd name="T3" fmla="*/ 0 h 144"/>
              <a:gd name="T4" fmla="*/ 576 w 57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0" y="0"/>
                </a:moveTo>
                <a:lnTo>
                  <a:pt x="576" y="0"/>
                </a:lnTo>
                <a:lnTo>
                  <a:pt x="576" y="144"/>
                </a:ln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070600" y="931863"/>
          <a:ext cx="2566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" name="Equation" r:id="rId1" imgW="2578100" imgH="457200" progId="Equation.DSMT4">
                  <p:embed/>
                </p:oleObj>
              </mc:Choice>
              <mc:Fallback>
                <p:oleObj name="Equation" r:id="rId1" imgW="2578100" imgH="4572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931863"/>
                        <a:ext cx="25669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013575" y="1541463"/>
          <a:ext cx="19224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" name="Equation" r:id="rId3" imgW="45415200" imgH="16459200" progId="Equation.DSMT4">
                  <p:embed/>
                </p:oleObj>
              </mc:Choice>
              <mc:Fallback>
                <p:oleObj name="Equation" r:id="rId3" imgW="45415200" imgH="164592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1541463"/>
                        <a:ext cx="1922463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5"/>
          <p:cNvSpPr/>
          <p:nvPr/>
        </p:nvSpPr>
        <p:spPr bwMode="auto">
          <a:xfrm>
            <a:off x="5940152" y="869156"/>
            <a:ext cx="2975248" cy="1407715"/>
          </a:xfrm>
          <a:custGeom>
            <a:avLst/>
            <a:gdLst>
              <a:gd name="T0" fmla="*/ 0 w 2304"/>
              <a:gd name="T1" fmla="*/ 0 h 816"/>
              <a:gd name="T2" fmla="*/ 2304 w 2304"/>
              <a:gd name="T3" fmla="*/ 0 h 816"/>
              <a:gd name="T4" fmla="*/ 2304 w 2304"/>
              <a:gd name="T5" fmla="*/ 816 h 816"/>
              <a:gd name="T6" fmla="*/ 48 w 2304"/>
              <a:gd name="T7" fmla="*/ 816 h 816"/>
              <a:gd name="T8" fmla="*/ 0 w 2304"/>
              <a:gd name="T9" fmla="*/ 0 h 816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9912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9912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6"/>
          <p:cNvGrpSpPr/>
          <p:nvPr/>
        </p:nvGrpSpPr>
        <p:grpSpPr bwMode="auto">
          <a:xfrm>
            <a:off x="5715001" y="3717131"/>
            <a:ext cx="2960688" cy="2409825"/>
            <a:chOff x="3610" y="2274"/>
            <a:chExt cx="1865" cy="1518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648" y="2496"/>
            <a:ext cx="138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9" name="BMP 图象" r:id="rId5" imgW="2200275" imgH="2057400" progId="PBrush">
                    <p:embed/>
                  </p:oleObj>
                </mc:Choice>
                <mc:Fallback>
                  <p:oleObj name="BMP 图象" r:id="rId5" imgW="2200275" imgH="2057400" progId="PBrush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1386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611" y="3165"/>
            <a:ext cx="14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0" name="Equation" r:id="rId7" imgW="267335" imgH="278765" progId="Equation.3">
                    <p:embed/>
                  </p:oleObj>
                </mc:Choice>
                <mc:Fallback>
                  <p:oleObj name="Equation" r:id="rId7" imgW="267335" imgH="278765" progId="Equation.3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3165"/>
                          <a:ext cx="141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5038" y="3174"/>
            <a:ext cx="24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1" name="Equation" r:id="rId9" imgW="405765" imgH="393065" progId="Equation.DSMT4">
                    <p:embed/>
                  </p:oleObj>
                </mc:Choice>
                <mc:Fallback>
                  <p:oleObj name="Equation" r:id="rId9" imgW="405765" imgH="393065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3174"/>
                          <a:ext cx="24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888" y="3166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2" name="Equation" r:id="rId11" imgW="256540" imgH="278765" progId="Equation.3">
                    <p:embed/>
                  </p:oleObj>
                </mc:Choice>
                <mc:Fallback>
                  <p:oleObj name="Equation" r:id="rId11" imgW="256540" imgH="278765" progId="Equation.3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66"/>
                          <a:ext cx="129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316" y="3226"/>
            <a:ext cx="15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3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3226"/>
                          <a:ext cx="15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933" y="2274"/>
            <a:ext cx="24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4" name="Equation" r:id="rId15" imgW="139700" imgH="165100" progId="Equation.DSMT4">
                    <p:embed/>
                  </p:oleObj>
                </mc:Choice>
                <mc:Fallback>
                  <p:oleObj name="Equation" r:id="rId15" imgW="139700" imgH="165100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274"/>
                          <a:ext cx="24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610" y="3144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128" y="2352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859088" y="2100263"/>
          <a:ext cx="3135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" name="Equation" r:id="rId17" imgW="3136900" imgH="825500" progId="Equation.DSMT4">
                  <p:embed/>
                </p:oleObj>
              </mc:Choice>
              <mc:Fallback>
                <p:oleObj name="Equation" r:id="rId17" imgW="3136900" imgH="8255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100263"/>
                        <a:ext cx="31353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 txBox="1">
            <a:spLocks noChangeArrowheads="1"/>
          </p:cNvSpPr>
          <p:nvPr/>
        </p:nvSpPr>
        <p:spPr>
          <a:xfrm>
            <a:off x="611560" y="335756"/>
            <a:ext cx="31067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心形线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705600" y="33575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圆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28600" y="959644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围图形的面积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750" y="1493044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对称性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3276600" y="366930"/>
          <a:ext cx="33400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" name="Equation" r:id="rId19" imgW="3340100" imgH="393700" progId="Equation.DSMT4">
                  <p:embed/>
                </p:oleObj>
              </mc:Choice>
              <mc:Fallback>
                <p:oleObj name="Equation" r:id="rId19" imgW="3340100" imgH="3937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6930"/>
                        <a:ext cx="33400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2247900" y="22844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7" name="Equation" r:id="rId21" imgW="419100" imgH="393700" progId="Equation.DSMT4">
                  <p:embed/>
                </p:oleObj>
              </mc:Choice>
              <mc:Fallback>
                <p:oleObj name="Equation" r:id="rId21" imgW="419100" imgH="3937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84413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774700" y="2100263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8" name="Equation" r:id="rId23" imgW="1384300" imgH="825500" progId="Equation.DSMT4">
                  <p:embed/>
                </p:oleObj>
              </mc:Choice>
              <mc:Fallback>
                <p:oleObj name="Equation" r:id="rId23" imgW="1384300" imgH="8255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00263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3048000" y="253841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" name="Equation" r:id="rId25" imgW="215900" imgH="431800" progId="Equation.DSMT4">
                  <p:embed/>
                </p:oleObj>
              </mc:Choice>
              <mc:Fallback>
                <p:oleObj name="Equation" r:id="rId25" imgW="215900" imgH="4318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38413"/>
                        <a:ext cx="21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1060670" y="3140968"/>
          <a:ext cx="224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" name="Equation" r:id="rId27" imgW="2247900" imgH="825500" progId="Equation.DSMT4">
                  <p:embed/>
                </p:oleObj>
              </mc:Choice>
              <mc:Fallback>
                <p:oleObj name="Equation" r:id="rId27" imgW="2247900" imgH="8255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670" y="3140968"/>
                        <a:ext cx="2247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3340100" y="3090863"/>
          <a:ext cx="3656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" name="Equation" r:id="rId29" imgW="3657600" imgH="825500" progId="Equation.DSMT4">
                  <p:embed/>
                </p:oleObj>
              </mc:Choice>
              <mc:Fallback>
                <p:oleObj name="Equation" r:id="rId29" imgW="3657600" imgH="8255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090863"/>
                        <a:ext cx="36560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276600" y="149304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求面积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962025" y="4170363"/>
          <a:ext cx="2970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" name="Equation" r:id="rId31" imgW="2971800" imgH="825500" progId="Equation.DSMT4">
                  <p:embed/>
                </p:oleObj>
              </mc:Choice>
              <mc:Fallback>
                <p:oleObj name="Equation" r:id="rId31" imgW="2971800" imgH="8255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170363"/>
                        <a:ext cx="29702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914400" y="5237163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" name="Equation" r:id="rId33" imgW="1905000" imgH="825500" progId="Equation.DSMT4">
                  <p:embed/>
                </p:oleObj>
              </mc:Choice>
              <mc:Fallback>
                <p:oleObj name="Equation" r:id="rId33" imgW="1905000" imgH="8255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37163"/>
                        <a:ext cx="190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7596336" y="436732"/>
          <a:ext cx="82548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4" name="Equation" r:id="rId35" imgW="824865" imgH="317500" progId="Equation.DSMT4">
                  <p:embed/>
                </p:oleObj>
              </mc:Choice>
              <mc:Fallback>
                <p:oleObj name="Equation" r:id="rId35" imgW="824865" imgH="3175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36732"/>
                        <a:ext cx="82548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30"/>
          <p:cNvSpPr/>
          <p:nvPr/>
        </p:nvSpPr>
        <p:spPr bwMode="auto">
          <a:xfrm>
            <a:off x="6534150" y="4374356"/>
            <a:ext cx="704850" cy="1411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5"/>
              <a:gd name="T2" fmla="*/ 457 w 21600"/>
              <a:gd name="T3" fmla="*/ 43195 h 43195"/>
              <a:gd name="T4" fmla="*/ 0 w 21600"/>
              <a:gd name="T5" fmla="*/ 21600 h 431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1"/>
                  <a:pt x="12205" y="42946"/>
                  <a:pt x="457" y="43195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1"/>
                  <a:pt x="12205" y="42946"/>
                  <a:pt x="457" y="43195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3067050" y="209391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" name="Equation" r:id="rId37" imgW="228600" imgH="228600" progId="Equation.DSMT4">
                  <p:embed/>
                </p:oleObj>
              </mc:Choice>
              <mc:Fallback>
                <p:oleObj name="Equation" r:id="rId37" imgW="228600" imgH="2286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93913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2971800" y="351631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" name="Equation" r:id="rId39" imgW="215900" imgH="431800" progId="Equation.DSMT4">
                  <p:embed/>
                </p:oleObj>
              </mc:Choice>
              <mc:Fallback>
                <p:oleObj name="Equation" r:id="rId39" imgW="215900" imgH="4318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6313"/>
                        <a:ext cx="21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028950" y="31416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7" name="Equation" r:id="rId41" imgW="228600" imgH="228600" progId="Equation.DSMT4">
                  <p:embed/>
                </p:oleObj>
              </mc:Choice>
              <mc:Fallback>
                <p:oleObj name="Equation" r:id="rId41" imgW="228600" imgH="2286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41663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41"/>
          <p:cNvSpPr>
            <a:spLocks noChangeShapeType="1"/>
          </p:cNvSpPr>
          <p:nvPr/>
        </p:nvSpPr>
        <p:spPr bwMode="auto">
          <a:xfrm>
            <a:off x="3962400" y="2774156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42"/>
          <p:cNvSpPr>
            <a:spLocks noChangeShapeType="1"/>
          </p:cNvSpPr>
          <p:nvPr/>
        </p:nvSpPr>
        <p:spPr bwMode="auto">
          <a:xfrm>
            <a:off x="3962400" y="2774156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9" grpId="0" autoUpdateAnimBg="0"/>
      <p:bldP spid="26" grpId="0" autoUpdateAnimBg="0"/>
      <p:bldP spid="30" grpId="0" animBg="1"/>
      <p:bldP spid="34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475656" y="332656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．体积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56884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绕 </a:t>
            </a:r>
            <a:r>
              <a:rPr lang="en-US" altLang="zh-CN" sz="3200" b="1" i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轴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的旋转体的体积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03268" y="368200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88868" y="1700808"/>
            <a:ext cx="77435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体</a:t>
            </a:r>
            <a:r>
              <a:rPr lang="zh-CN" altLang="en-US" sz="2800" b="1" dirty="0">
                <a:latin typeface="+mn-ea"/>
              </a:rPr>
              <a:t>就是由一个平面图形绕这平面</a:t>
            </a:r>
            <a:r>
              <a:rPr lang="zh-CN" altLang="en-US" sz="2800" b="1" dirty="0">
                <a:latin typeface="+mn-ea"/>
              </a:rPr>
              <a:t>内一条直线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217868" y="3453408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799268" y="3682008"/>
            <a:ext cx="53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圆柱</a:t>
            </a:r>
            <a:endParaRPr lang="zh-CN" altLang="en-US" sz="28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217868" y="368200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3913068" y="3377208"/>
            <a:ext cx="685800" cy="2286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961068" y="375820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6427668" y="3453408"/>
            <a:ext cx="1066800" cy="1600200"/>
          </a:xfrm>
          <a:prstGeom prst="can">
            <a:avLst>
              <a:gd name="adj" fmla="val 52382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961068" y="3377208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2617668" y="4215408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5208468" y="4215408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33293" y="3986808"/>
            <a:ext cx="1069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4316" y="2420888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旋转</a:t>
            </a:r>
            <a:r>
              <a:rPr lang="zh-CN" altLang="en-US" sz="2800" b="1" dirty="0">
                <a:latin typeface="+mn-ea"/>
              </a:rPr>
              <a:t>一周而成的立体．这直线叫做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轴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utoUpdateAnimBg="0"/>
      <p:bldP spid="6" grpId="0" animBg="1"/>
      <p:bldP spid="7" grpId="0" autoUpdateAnimBg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utoUpdateAnimBg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539552" y="404664"/>
            <a:ext cx="7701983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.4.1  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积分的微元法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24973" y="5157192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2" imgW="2687320" imgH="858520" progId="Equation.DSMT4">
                  <p:embed/>
                </p:oleObj>
              </mc:Choice>
              <mc:Fallback>
                <p:oleObj name="Equation" r:id="rId2" imgW="2687320" imgH="8585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973" y="5157192"/>
                        <a:ext cx="229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/>
          <p:nvPr/>
        </p:nvGrpSpPr>
        <p:grpSpPr bwMode="auto">
          <a:xfrm>
            <a:off x="5166530" y="2036764"/>
            <a:ext cx="2952750" cy="2224088"/>
            <a:chOff x="3360" y="1584"/>
            <a:chExt cx="1860" cy="1401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744" y="1824"/>
            <a:ext cx="120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BMP 图象" r:id="rId4" imgW="1828800" imgH="1457325" progId="PBrush">
                    <p:embed/>
                  </p:oleObj>
                </mc:Choice>
                <mc:Fallback>
                  <p:oleObj name="BMP 图象" r:id="rId4" imgW="1828800" imgH="1457325" progId="PBrush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20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3744" y="2675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864" y="2714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2"/>
            <p:cNvGrpSpPr/>
            <p:nvPr/>
          </p:nvGrpSpPr>
          <p:grpSpPr bwMode="auto">
            <a:xfrm>
              <a:off x="3360" y="1584"/>
              <a:ext cx="1860" cy="1386"/>
              <a:chOff x="3360" y="1584"/>
              <a:chExt cx="1860" cy="1386"/>
            </a:xfrm>
          </p:grpSpPr>
          <p:grpSp>
            <p:nvGrpSpPr>
              <p:cNvPr id="14" name="Group 13"/>
              <p:cNvGrpSpPr/>
              <p:nvPr/>
            </p:nvGrpSpPr>
            <p:grpSpPr bwMode="auto">
              <a:xfrm>
                <a:off x="3360" y="2685"/>
                <a:ext cx="1806" cy="77"/>
                <a:chOff x="3099" y="3471"/>
                <a:chExt cx="2180" cy="93"/>
              </a:xfrm>
            </p:grpSpPr>
            <p:sp>
              <p:nvSpPr>
                <p:cNvPr id="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099" y="3508"/>
                  <a:ext cx="2090" cy="18"/>
                </a:xfrm>
                <a:prstGeom prst="rect">
                  <a:avLst/>
                </a:prstGeom>
                <a:solidFill>
                  <a:srgbClr val="000000"/>
                </a:solidFill>
                <a:ln w="2857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15"/>
                <p:cNvSpPr/>
                <p:nvPr/>
              </p:nvSpPr>
              <p:spPr bwMode="auto">
                <a:xfrm>
                  <a:off x="5187" y="3471"/>
                  <a:ext cx="92" cy="93"/>
                </a:xfrm>
                <a:custGeom>
                  <a:avLst/>
                  <a:gdLst>
                    <a:gd name="T0" fmla="*/ 0 w 92"/>
                    <a:gd name="T1" fmla="*/ 93 h 93"/>
                    <a:gd name="T2" fmla="*/ 92 w 92"/>
                    <a:gd name="T3" fmla="*/ 46 h 93"/>
                    <a:gd name="T4" fmla="*/ 0 w 92"/>
                    <a:gd name="T5" fmla="*/ 0 h 93"/>
                    <a:gd name="T6" fmla="*/ 0 w 92"/>
                    <a:gd name="T7" fmla="*/ 93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2" h="93">
                      <a:moveTo>
                        <a:pt x="0" y="93"/>
                      </a:moveTo>
                      <a:lnTo>
                        <a:pt x="92" y="46"/>
                      </a:lnTo>
                      <a:lnTo>
                        <a:pt x="0" y="0"/>
                      </a:lnTo>
                      <a:lnTo>
                        <a:pt x="0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16"/>
              <p:cNvGrpSpPr/>
              <p:nvPr/>
            </p:nvGrpSpPr>
            <p:grpSpPr bwMode="auto">
              <a:xfrm>
                <a:off x="3498" y="1649"/>
                <a:ext cx="77" cy="1233"/>
                <a:chOff x="3266" y="2220"/>
                <a:chExt cx="93" cy="1489"/>
              </a:xfrm>
            </p:grpSpPr>
            <p:sp>
              <p:nvSpPr>
                <p:cNvPr id="19" name="Rectangle 17"/>
                <p:cNvSpPr>
                  <a:spLocks noChangeArrowheads="1"/>
                </p:cNvSpPr>
                <p:nvPr/>
              </p:nvSpPr>
              <p:spPr bwMode="auto">
                <a:xfrm>
                  <a:off x="3303" y="2310"/>
                  <a:ext cx="18" cy="139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8"/>
                <p:cNvSpPr/>
                <p:nvPr/>
              </p:nvSpPr>
              <p:spPr bwMode="auto">
                <a:xfrm>
                  <a:off x="3266" y="2220"/>
                  <a:ext cx="93" cy="92"/>
                </a:xfrm>
                <a:custGeom>
                  <a:avLst/>
                  <a:gdLst>
                    <a:gd name="T0" fmla="*/ 93 w 93"/>
                    <a:gd name="T1" fmla="*/ 92 h 92"/>
                    <a:gd name="T2" fmla="*/ 46 w 93"/>
                    <a:gd name="T3" fmla="*/ 0 h 92"/>
                    <a:gd name="T4" fmla="*/ 0 w 93"/>
                    <a:gd name="T5" fmla="*/ 92 h 92"/>
                    <a:gd name="T6" fmla="*/ 93 w 93"/>
                    <a:gd name="T7" fmla="*/ 92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3" h="92">
                      <a:moveTo>
                        <a:pt x="93" y="92"/>
                      </a:moveTo>
                      <a:lnTo>
                        <a:pt x="46" y="0"/>
                      </a:lnTo>
                      <a:lnTo>
                        <a:pt x="0" y="92"/>
                      </a:lnTo>
                      <a:lnTo>
                        <a:pt x="93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>
                <a:off x="5106" y="2699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>
                <a:off x="3377" y="1584"/>
                <a:ext cx="1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>
                <a:off x="3387" y="2675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4128" y="1872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公式" r:id="rId6" imgW="1371600" imgH="393700" progId="Equation.3">
                    <p:embed/>
                  </p:oleObj>
                </mc:Choice>
                <mc:Fallback>
                  <p:oleObj name="公式" r:id="rId6" imgW="1371600" imgH="393700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72"/>
                          <a:ext cx="62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539552" y="1391677"/>
            <a:ext cx="721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曲边梯形求面积的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219402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边梯形由连续曲线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2934816"/>
            <a:ext cx="3235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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3675608"/>
            <a:ext cx="3812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与两条直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552" y="4416400"/>
            <a:ext cx="3542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围成，其面积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934200" y="3238500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BMP 图象" r:id="rId1" imgW="828675" imgH="1057275" progId="PBrush">
                  <p:embed/>
                </p:oleObj>
              </mc:Choice>
              <mc:Fallback>
                <p:oleObj name="BMP 图象" r:id="rId1" imgW="828675" imgH="1057275" progId="PBrush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38500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988050" y="3086100"/>
          <a:ext cx="19145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BMP 图象" r:id="rId3" imgW="1914525" imgH="1857375" progId="PBrush">
                  <p:embed/>
                </p:oleObj>
              </mc:Choice>
              <mc:Fallback>
                <p:oleObj name="BMP 图象" r:id="rId3" imgW="1914525" imgH="1857375" progId="PBrush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086100"/>
                        <a:ext cx="191452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867400" y="876300"/>
          <a:ext cx="17621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BMP 图象" r:id="rId5" imgW="1762125" imgH="1724025" progId="PBrush">
                  <p:embed/>
                </p:oleObj>
              </mc:Choice>
              <mc:Fallback>
                <p:oleObj name="BMP 图象" r:id="rId5" imgW="1762125" imgH="1724025" progId="PBrush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76300"/>
                        <a:ext cx="17621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934200" y="30861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781800" y="952500"/>
            <a:ext cx="762000" cy="1371600"/>
          </a:xfrm>
          <a:prstGeom prst="rtTriangle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6781800" y="8001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772400" y="1104900"/>
            <a:ext cx="45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圆锥</a:t>
            </a:r>
            <a:endParaRPr lang="zh-CN" altLang="en-US" sz="2800" b="1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848600" y="3543300"/>
            <a:ext cx="53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圆台</a:t>
            </a:r>
            <a:endParaRPr lang="zh-CN" altLang="en-US" sz="2800" b="1" dirty="0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1752600" y="1028700"/>
            <a:ext cx="762000" cy="1371600"/>
          </a:xfrm>
          <a:prstGeom prst="rtTriangle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3886200" y="1104900"/>
            <a:ext cx="762000" cy="1371600"/>
          </a:xfrm>
          <a:prstGeom prst="rtTriangle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886200" y="8001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3962400" y="3543300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BMP 图象" r:id="rId7" imgW="828675" imgH="1057275" progId="PBrush">
                  <p:embed/>
                </p:oleObj>
              </mc:Choice>
              <mc:Fallback>
                <p:oleObj name="BMP 图象" r:id="rId7" imgW="828675" imgH="1057275" progId="PBrush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3300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3962400" y="33147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752600" y="3543300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BMP 图象" r:id="rId8" imgW="828675" imgH="1057275" progId="PBrush">
                  <p:embed/>
                </p:oleObj>
              </mc:Choice>
              <mc:Fallback>
                <p:oleObj name="BMP 图象" r:id="rId8" imgW="828675" imgH="1057275" progId="PBrush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43300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3581400" y="876300"/>
            <a:ext cx="685800" cy="2286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2438400" y="17145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AutoShape 19"/>
          <p:cNvSpPr>
            <a:spLocks noChangeArrowheads="1"/>
          </p:cNvSpPr>
          <p:nvPr/>
        </p:nvSpPr>
        <p:spPr bwMode="auto">
          <a:xfrm>
            <a:off x="3657600" y="3238500"/>
            <a:ext cx="685800" cy="2286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2667000" y="42291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4572000" y="17145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4876800" y="40767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789484" y="3937655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762000" y="15621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utoUpdateAnimBg="0"/>
      <p:bldP spid="9" grpId="0" autoUpdateAnimBg="0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utoUpdateAnimBg="0"/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226398" y="1608862"/>
            <a:ext cx="2562225" cy="1647825"/>
            <a:chOff x="3370" y="1346"/>
            <a:chExt cx="1614" cy="103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370" y="1346"/>
            <a:ext cx="1614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6" name="BMP 图象" r:id="rId1" imgW="2562225" imgH="1647825" progId="PBrush">
                    <p:embed/>
                  </p:oleObj>
                </mc:Choice>
                <mc:Fallback>
                  <p:oleObj name="BMP 图象" r:id="rId1" imgW="2562225" imgH="1647825" progId="PBrush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346"/>
                          <a:ext cx="1614" cy="1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556" y="2114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178773" y="1526312"/>
          <a:ext cx="26098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BMP 图象" r:id="rId3" imgW="2609850" imgH="2009775" progId="PBrush">
                  <p:embed/>
                </p:oleObj>
              </mc:Choice>
              <mc:Fallback>
                <p:oleObj name="BMP 图象" r:id="rId3" imgW="2609850" imgH="2009775" progId="PBrush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773" y="1526312"/>
                        <a:ext cx="260985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699792" y="4186808"/>
          <a:ext cx="257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5" imgW="61874400" imgH="11582400" progId="Equation.DSMT4">
                  <p:embed/>
                </p:oleObj>
              </mc:Choice>
              <mc:Fallback>
                <p:oleObj name="Equation" r:id="rId5" imgW="61874400" imgH="11582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86808"/>
                        <a:ext cx="25781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6118573" y="2251800"/>
            <a:ext cx="6350" cy="57308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028086" y="2891562"/>
          <a:ext cx="2286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公式" r:id="rId7" imgW="312420" imgH="300990" progId="Equation.3">
                  <p:embed/>
                </p:oleObj>
              </mc:Choice>
              <mc:Fallback>
                <p:oleObj name="公式" r:id="rId7" imgW="312420" imgH="30099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086" y="2891562"/>
                        <a:ext cx="228600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493223" y="2062887"/>
            <a:ext cx="7938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417023" y="2824887"/>
          <a:ext cx="838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公式" r:id="rId9" imgW="1193165" imgH="390525" progId="Equation.3">
                  <p:embed/>
                </p:oleObj>
              </mc:Choice>
              <mc:Fallback>
                <p:oleObj name="公式" r:id="rId9" imgW="1193165" imgH="390525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023" y="2824887"/>
                        <a:ext cx="8382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/>
          <p:nvPr/>
        </p:nvGrpSpPr>
        <p:grpSpPr bwMode="auto">
          <a:xfrm>
            <a:off x="4677123" y="1453287"/>
            <a:ext cx="3908425" cy="2286000"/>
            <a:chOff x="1932" y="1776"/>
            <a:chExt cx="2462" cy="1440"/>
          </a:xfrm>
        </p:grpSpPr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272" y="2496"/>
              <a:ext cx="1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957" y="1776"/>
              <a:ext cx="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932" y="2448"/>
              <a:ext cx="13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20"/>
            <p:cNvGrpSpPr/>
            <p:nvPr/>
          </p:nvGrpSpPr>
          <p:grpSpPr bwMode="auto">
            <a:xfrm>
              <a:off x="2112" y="1872"/>
              <a:ext cx="2160" cy="1344"/>
              <a:chOff x="2112" y="1872"/>
              <a:chExt cx="2160" cy="1344"/>
            </a:xfrm>
          </p:grpSpPr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2976" y="2640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H="1">
                <a:off x="2112" y="2640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2124" y="1872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216602" y="470082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旋转体的体积为</a:t>
            </a:r>
            <a:endParaRPr lang="zh-CN" altLang="en-US" sz="2800" b="1" dirty="0"/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3795713" y="5307013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1" imgW="65227200" imgH="17373600" progId="Equation.DSMT4">
                  <p:embed/>
                </p:oleObj>
              </mc:Choice>
              <mc:Fallback>
                <p:oleObj name="Equation" r:id="rId11" imgW="65227200" imgH="173736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307013"/>
                        <a:ext cx="27178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5591523" y="1681887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13" imgW="1371600" imgH="393700" progId="Equation.3">
                  <p:embed/>
                </p:oleObj>
              </mc:Choice>
              <mc:Fallback>
                <p:oleObj name="公式" r:id="rId13" imgW="1371600" imgH="3937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23" y="1681887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331640" y="332656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60742" y="344885"/>
            <a:ext cx="7239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地，如果旋转体是由连续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9982" y="892417"/>
            <a:ext cx="8000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所围成的曲边梯形绕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9982" y="1439949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旋转一周而成的立体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11453" y="2535013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积分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]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9978" y="3082545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取小区间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2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422999" y="3133017"/>
          <a:ext cx="1577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5" imgW="37795200" imgH="10058400" progId="Equation.DSMT4">
                  <p:embed/>
                </p:oleObj>
              </mc:Choice>
              <mc:Fallback>
                <p:oleObj name="Equation" r:id="rId15" imgW="37795200" imgH="100584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999" y="3133017"/>
                        <a:ext cx="15779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29982" y="3630077"/>
            <a:ext cx="8318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底的窄边梯形绕 轴旋转而成的薄片的体积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982" y="417760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体积元素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9978" y="198748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积为多少？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4" grpId="0"/>
      <p:bldP spid="28" grpId="0"/>
      <p:bldP spid="29" grpId="0"/>
      <p:bldP spid="30" grpId="0"/>
      <p:bldP spid="31" grpId="0"/>
      <p:bldP spid="32" grpId="0"/>
      <p:bldP spid="35" grpId="0"/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/>
        </p:nvSpPr>
        <p:spPr bwMode="auto">
          <a:xfrm rot="16200000">
            <a:off x="6403231" y="208240"/>
            <a:ext cx="815975" cy="2386013"/>
          </a:xfrm>
          <a:prstGeom prst="rtTriangle">
            <a:avLst/>
          </a:prstGeom>
          <a:solidFill>
            <a:srgbClr val="FF99FF">
              <a:alpha val="50000"/>
            </a:srgbClr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"/>
          <p:cNvGrpSpPr/>
          <p:nvPr/>
        </p:nvGrpSpPr>
        <p:grpSpPr bwMode="auto">
          <a:xfrm>
            <a:off x="5573762" y="985322"/>
            <a:ext cx="2825750" cy="1662112"/>
            <a:chOff x="3168" y="3288"/>
            <a:chExt cx="1740" cy="103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168" y="3288"/>
            <a:ext cx="1740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7" name="BMP 图象" r:id="rId1" imgW="2762250" imgH="1638300" progId="PBrush">
                    <p:embed/>
                  </p:oleObj>
                </mc:Choice>
                <mc:Fallback>
                  <p:oleObj name="BMP 图象" r:id="rId1" imgW="2762250" imgH="1638300" progId="PBrush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88"/>
                          <a:ext cx="1740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732" y="379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7562" y="818634"/>
          <a:ext cx="286067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BMP 图象" r:id="rId3" imgW="3343275" imgH="2324100" progId="PBrush">
                  <p:embed/>
                </p:oleObj>
              </mc:Choice>
              <mc:Fallback>
                <p:oleObj name="BMP 图象" r:id="rId3" imgW="3343275" imgH="2324100" progId="PBrush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62" y="818634"/>
                        <a:ext cx="286067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27712" y="702747"/>
          <a:ext cx="1270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公式" r:id="rId5" imgW="266700" imgH="330200" progId="Equation.3">
                  <p:embed/>
                </p:oleObj>
              </mc:Choice>
              <mc:Fallback>
                <p:oleObj name="公式" r:id="rId5" imgW="266700" imgH="3302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2" y="702747"/>
                        <a:ext cx="12700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094712" y="1428234"/>
          <a:ext cx="17462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公式" r:id="rId7" imgW="215900" imgH="241300" progId="Equation.3">
                  <p:embed/>
                </p:oleObj>
              </mc:Choice>
              <mc:Fallback>
                <p:oleObj name="公式" r:id="rId7" imgW="215900" imgH="2413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712" y="1428234"/>
                        <a:ext cx="174625" cy="19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27831" y="123762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anose="02010609060101010101" pitchFamily="49" charset="-122"/>
            </a:endParaRPr>
          </a:p>
        </p:txBody>
      </p:sp>
      <p:grpSp>
        <p:nvGrpSpPr>
          <p:cNvPr id="12" name="Group 11"/>
          <p:cNvGrpSpPr/>
          <p:nvPr/>
        </p:nvGrpSpPr>
        <p:grpSpPr bwMode="auto">
          <a:xfrm>
            <a:off x="7942312" y="742434"/>
            <a:ext cx="228600" cy="1384300"/>
            <a:chOff x="4608" y="1776"/>
            <a:chExt cx="144" cy="872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4656" y="1927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642" y="2496"/>
            <a:ext cx="11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1" name="公式" r:id="rId9" imgW="241300" imgH="330200" progId="Equation.3">
                    <p:embed/>
                  </p:oleObj>
                </mc:Choice>
                <mc:Fallback>
                  <p:oleObj name="公式" r:id="rId9" imgW="241300" imgH="330200" progId="Equation.3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2496"/>
                          <a:ext cx="11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608" y="177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2" name="公式" r:id="rId11" imgW="317500" imgH="317500" progId="Equation.3">
                    <p:embed/>
                  </p:oleObj>
                </mc:Choice>
                <mc:Fallback>
                  <p:oleObj name="公式" r:id="rId11" imgW="317500" imgH="317500" progId="Equation.3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7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978025" y="2278063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13" imgW="25603200" imgH="20116800" progId="Equation.DSMT4">
                  <p:embed/>
                </p:oleObj>
              </mc:Choice>
              <mc:Fallback>
                <p:oleObj name="Equation" r:id="rId13" imgW="25603200" imgH="201168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278063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580112" y="1809234"/>
            <a:ext cx="9556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580112" y="713859"/>
            <a:ext cx="0" cy="21034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931325" y="1898134"/>
          <a:ext cx="127000" cy="1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公式" r:id="rId15" imgW="266700" imgH="254000" progId="Equation.3">
                  <p:embed/>
                </p:oleObj>
              </mc:Choice>
              <mc:Fallback>
                <p:oleObj name="公式" r:id="rId15" imgW="266700" imgH="2540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325" y="1898134"/>
                        <a:ext cx="127000" cy="12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430838" y="1757363"/>
          <a:ext cx="139700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17" imgW="292100" imgH="317500" progId="Equation.DSMT4">
                  <p:embed/>
                </p:oleObj>
              </mc:Choice>
              <mc:Fallback>
                <p:oleObj name="Equation" r:id="rId17" imgW="292100" imgH="3175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757363"/>
                        <a:ext cx="139700" cy="15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6799312" y="1809234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8018512" y="1809234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25"/>
          <p:cNvGrpSpPr/>
          <p:nvPr/>
        </p:nvGrpSpPr>
        <p:grpSpPr bwMode="auto">
          <a:xfrm>
            <a:off x="1393825" y="1795020"/>
            <a:ext cx="2667000" cy="519113"/>
            <a:chOff x="960" y="2064"/>
            <a:chExt cx="1680" cy="327"/>
          </a:xfrm>
        </p:grpSpPr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960" y="2064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直线       </a:t>
              </a:r>
              <a:r>
                <a:rPr lang="zh-CN" altLang="en-US" sz="2800" b="1" dirty="0" smtClean="0"/>
                <a:t> 方程</a:t>
              </a:r>
              <a:r>
                <a:rPr lang="zh-CN" altLang="en-US" sz="2800" b="1" dirty="0"/>
                <a:t>为</a:t>
              </a:r>
              <a:endParaRPr lang="zh-CN" altLang="en-US" sz="2800" b="1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527" y="2125"/>
            <a:ext cx="3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6" name="Equation" r:id="rId19" imgW="558800" imgH="330200" progId="Equation.DSMT4">
                    <p:embed/>
                  </p:oleObj>
                </mc:Choice>
                <mc:Fallback>
                  <p:oleObj name="Equation" r:id="rId19" imgW="558800" imgH="33020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125"/>
                          <a:ext cx="3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827584" y="18864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42231" y="188640"/>
            <a:ext cx="6487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圆锥体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高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底面半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08025" y="711860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锥体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体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42231" y="1235080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建立坐标系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060450" y="4076700"/>
          <a:ext cx="2705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21" imgW="2705100" imgH="1079500" progId="Equation.DSMT4">
                  <p:embed/>
                </p:oleObj>
              </mc:Choice>
              <mc:Fallback>
                <p:oleObj name="Equation" r:id="rId21" imgW="2705100" imgH="1079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076700"/>
                        <a:ext cx="2705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965575" y="4076700"/>
          <a:ext cx="171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23" imgW="1714500" imgH="1117600" progId="Equation.DSMT4">
                  <p:embed/>
                </p:oleObj>
              </mc:Choice>
              <mc:Fallback>
                <p:oleObj name="Equation" r:id="rId23" imgW="1714500" imgH="11176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076700"/>
                        <a:ext cx="1714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749925" y="4146550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25" imgW="1193800" imgH="939800" progId="Equation.DSMT4">
                  <p:embed/>
                </p:oleObj>
              </mc:Choice>
              <mc:Fallback>
                <p:oleObj name="Equation" r:id="rId25" imgW="1193800" imgH="9398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146550"/>
                        <a:ext cx="1193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71600" y="328498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圆锥体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体积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32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 bwMode="auto">
          <a:xfrm>
            <a:off x="6968027" y="260648"/>
            <a:ext cx="1626542" cy="2978751"/>
            <a:chOff x="7661" y="7124"/>
            <a:chExt cx="1543" cy="233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8425" y="7143"/>
            <a:ext cx="14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1" name="Equation" r:id="rId1" imgW="139700" imgH="165100" progId="Equation.DSMT4">
                    <p:embed/>
                  </p:oleObj>
                </mc:Choice>
                <mc:Fallback>
                  <p:oleObj name="Equation" r:id="rId1" imgW="139700" imgH="16510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5" y="7143"/>
                          <a:ext cx="144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8912" y="8317"/>
            <a:ext cx="13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2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2" y="8317"/>
                          <a:ext cx="13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/>
            <p:nvPr/>
          </p:nvGrpSpPr>
          <p:grpSpPr bwMode="auto">
            <a:xfrm>
              <a:off x="7661" y="7124"/>
              <a:ext cx="1543" cy="2336"/>
              <a:chOff x="1938" y="1869"/>
              <a:chExt cx="1955" cy="2730"/>
            </a:xfrm>
          </p:grpSpPr>
          <p:grpSp>
            <p:nvGrpSpPr>
              <p:cNvPr id="9" name="Group 7"/>
              <p:cNvGrpSpPr/>
              <p:nvPr/>
            </p:nvGrpSpPr>
            <p:grpSpPr bwMode="auto">
              <a:xfrm>
                <a:off x="1938" y="1869"/>
                <a:ext cx="1747" cy="2730"/>
                <a:chOff x="1938" y="1869"/>
                <a:chExt cx="1747" cy="2730"/>
              </a:xfrm>
            </p:grpSpPr>
            <p:sp>
              <p:nvSpPr>
                <p:cNvPr id="11" name="Oval 8"/>
                <p:cNvSpPr>
                  <a:spLocks noChangeArrowheads="1"/>
                </p:cNvSpPr>
                <p:nvPr/>
              </p:nvSpPr>
              <p:spPr bwMode="auto">
                <a:xfrm rot="-5400000">
                  <a:off x="1800" y="2778"/>
                  <a:ext cx="2100" cy="911"/>
                </a:xfrm>
                <a:prstGeom prst="ellipse">
                  <a:avLst/>
                </a:prstGeom>
                <a:solidFill>
                  <a:srgbClr val="FFFFFF"/>
                </a:solidFill>
                <a:ln w="3175" algn="ctr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2" name="Oval 9"/>
                <p:cNvSpPr>
                  <a:spLocks noChangeArrowheads="1"/>
                </p:cNvSpPr>
                <p:nvPr/>
              </p:nvSpPr>
              <p:spPr bwMode="auto">
                <a:xfrm rot="-5400000">
                  <a:off x="2220" y="3006"/>
                  <a:ext cx="1260" cy="455"/>
                </a:xfrm>
                <a:prstGeom prst="ellipse">
                  <a:avLst/>
                </a:prstGeom>
                <a:solidFill>
                  <a:srgbClr val="FFFFFF"/>
                </a:solidFill>
                <a:ln w="3175" algn="ctr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3" name="Oval 10"/>
                <p:cNvSpPr>
                  <a:spLocks noChangeArrowheads="1"/>
                </p:cNvSpPr>
                <p:nvPr/>
              </p:nvSpPr>
              <p:spPr bwMode="auto">
                <a:xfrm rot="-5400000">
                  <a:off x="2640" y="2166"/>
                  <a:ext cx="420" cy="455"/>
                </a:xfrm>
                <a:prstGeom prst="ellipse">
                  <a:avLst/>
                </a:prstGeom>
                <a:solidFill>
                  <a:srgbClr val="FFFFFF"/>
                </a:solidFill>
                <a:ln w="12700" algn="ctr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" name="Oval 11"/>
                <p:cNvSpPr>
                  <a:spLocks noChangeArrowheads="1"/>
                </p:cNvSpPr>
                <p:nvPr/>
              </p:nvSpPr>
              <p:spPr bwMode="auto">
                <a:xfrm rot="-5400000">
                  <a:off x="2640" y="3846"/>
                  <a:ext cx="420" cy="455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5" name="Line 12"/>
                <p:cNvSpPr>
                  <a:spLocks noChangeShapeType="1"/>
                </p:cNvSpPr>
                <p:nvPr/>
              </p:nvSpPr>
              <p:spPr bwMode="auto">
                <a:xfrm rot="-5400000">
                  <a:off x="1484" y="3234"/>
                  <a:ext cx="27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6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2812" y="2360"/>
                  <a:ext cx="0" cy="17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2628" y="2004"/>
              <a:ext cx="126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3" name="Equation" r:id="rId5" imgW="1091565" imgH="228600" progId="Equation.DSMT4">
                      <p:embed/>
                    </p:oleObj>
                  </mc:Choice>
                  <mc:Fallback>
                    <p:oleObj name="Equation" r:id="rId5" imgW="1091565" imgH="228600" progId="Equation.DSMT4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8" y="2004"/>
                            <a:ext cx="1265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TextBox 16"/>
          <p:cNvSpPr txBox="1"/>
          <p:nvPr/>
        </p:nvSpPr>
        <p:spPr>
          <a:xfrm>
            <a:off x="1498215" y="179495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由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盘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30575" y="212725"/>
          <a:ext cx="248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12725"/>
                        <a:ext cx="2484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839809" y="256575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9" imgW="1548765" imgH="393700" progId="Equation.DSMT4">
                  <p:embed/>
                </p:oleObj>
              </mc:Choice>
              <mc:Fallback>
                <p:oleObj name="Equation" r:id="rId9" imgW="1548765" imgH="3937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809" y="256575"/>
                        <a:ext cx="15430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3528" y="832939"/>
            <a:ext cx="5864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绕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一周所得的旋转体（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1356159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轮胎形） 体积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837564" y="191776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03648" y="1879379"/>
            <a:ext cx="5800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盘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作下列两个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曲线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3528" y="2436882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围图形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84" y="296010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半圆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224088" y="2895600"/>
          <a:ext cx="4527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11" imgW="108508800" imgH="13411200" progId="Equation.DSMT4">
                  <p:embed/>
                </p:oleObj>
              </mc:Choice>
              <mc:Fallback>
                <p:oleObj name="Equation" r:id="rId11" imgW="108508800" imgH="13411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895600"/>
                        <a:ext cx="45275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54224" y="354261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半圆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234398" y="3527995"/>
          <a:ext cx="4476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13" imgW="107594400" imgH="13411200" progId="Equation.DSMT4">
                  <p:embed/>
                </p:oleObj>
              </mc:Choice>
              <mc:Fallback>
                <p:oleObj name="Equation" r:id="rId13" imgW="107594400" imgH="13411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98" y="3527995"/>
                        <a:ext cx="44767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938718" y="35426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体积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264182" y="4331424"/>
          <a:ext cx="6648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15" imgW="6642100" imgH="939800" progId="Equation.DSMT4">
                  <p:embed/>
                </p:oleObj>
              </mc:Choice>
              <mc:Fallback>
                <p:oleObj name="Equation" r:id="rId15" imgW="6642100" imgH="939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182" y="4331424"/>
                        <a:ext cx="66484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504342" y="5373216"/>
          <a:ext cx="4425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17" imgW="4419600" imgH="685800" progId="Equation.DSMT4">
                  <p:embed/>
                </p:oleObj>
              </mc:Choice>
              <mc:Fallback>
                <p:oleObj name="Equation" r:id="rId17" imgW="4419600" imgH="685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342" y="5373216"/>
                        <a:ext cx="4425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9" grpId="0"/>
      <p:bldP spid="30" grpId="0"/>
      <p:bldP spid="31" grpId="0"/>
      <p:bldP spid="3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99592" y="260648"/>
            <a:ext cx="72728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行截面面积为已知的立体的体积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66587" y="928688"/>
            <a:ext cx="669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设所给立体垂直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轴的截面面积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), 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043738" y="1011238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1" imgW="1790700" imgH="444500" progId="Equation.DSMT4">
                  <p:embed/>
                </p:oleObj>
              </mc:Choice>
              <mc:Fallback>
                <p:oleObj name="Equation" r:id="rId1" imgW="1790700" imgH="444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1011238"/>
                        <a:ext cx="179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74637" y="155257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则对应于小区间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090988" y="1671638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671638"/>
                        <a:ext cx="143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513237" y="1538288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的体积元素为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925638" y="2281238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5" imgW="1917065" imgH="393700" progId="Equation.DSMT4">
                  <p:embed/>
                </p:oleObj>
              </mc:Choice>
              <mc:Fallback>
                <p:oleObj name="Equation" r:id="rId5" imgW="1917065" imgH="3937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281238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60237" y="2744788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因此所求立体体积为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963738" y="3449638"/>
          <a:ext cx="203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7" imgW="2032000" imgH="736600" progId="Equation.DSMT4">
                  <p:embed/>
                </p:oleObj>
              </mc:Choice>
              <mc:Fallback>
                <p:oleObj name="Equation" r:id="rId7" imgW="2032000" imgH="736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449638"/>
                        <a:ext cx="2032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8"/>
          <p:cNvGrpSpPr/>
          <p:nvPr/>
        </p:nvGrpSpPr>
        <p:grpSpPr bwMode="auto">
          <a:xfrm>
            <a:off x="4754412" y="2878138"/>
            <a:ext cx="4033838" cy="2565400"/>
            <a:chOff x="2978" y="1860"/>
            <a:chExt cx="2541" cy="1616"/>
          </a:xfrm>
        </p:grpSpPr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3168" y="1860"/>
            <a:ext cx="2016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9" name="BMP 图象" r:id="rId9" imgW="3200400" imgH="1847850" progId="PBrush">
                    <p:embed/>
                  </p:oleObj>
                </mc:Choice>
                <mc:Fallback>
                  <p:oleObj name="BMP 图象" r:id="rId9" imgW="3200400" imgH="1847850" progId="PBrush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60"/>
                          <a:ext cx="2016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20"/>
            <p:cNvGrpSpPr/>
            <p:nvPr/>
          </p:nvGrpSpPr>
          <p:grpSpPr bwMode="auto">
            <a:xfrm>
              <a:off x="2978" y="3216"/>
              <a:ext cx="2541" cy="260"/>
              <a:chOff x="2978" y="3216"/>
              <a:chExt cx="2541" cy="260"/>
            </a:xfrm>
          </p:grpSpPr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2978" y="3216"/>
                <a:ext cx="2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20" name="Object 22"/>
              <p:cNvGraphicFramePr>
                <a:graphicFrameLocks noChangeAspect="1"/>
              </p:cNvGraphicFramePr>
              <p:nvPr/>
            </p:nvGraphicFramePr>
            <p:xfrm>
              <a:off x="5376" y="3284"/>
              <a:ext cx="14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0" name="Equation" r:id="rId11" imgW="228600" imgH="304800" progId="Equation.DSMT4">
                      <p:embed/>
                    </p:oleObj>
                  </mc:Choice>
                  <mc:Fallback>
                    <p:oleObj name="Equation" r:id="rId11" imgW="228600" imgH="304800" progId="Equation.DSMT4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284"/>
                            <a:ext cx="143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23"/>
            <p:cNvGrpSpPr/>
            <p:nvPr/>
          </p:nvGrpSpPr>
          <p:grpSpPr bwMode="auto">
            <a:xfrm>
              <a:off x="3356" y="2853"/>
              <a:ext cx="1724" cy="623"/>
              <a:chOff x="3356" y="2853"/>
              <a:chExt cx="1724" cy="623"/>
            </a:xfrm>
          </p:grpSpPr>
          <p:graphicFrame>
            <p:nvGraphicFramePr>
              <p:cNvPr id="15" name="Object 24"/>
              <p:cNvGraphicFramePr>
                <a:graphicFrameLocks noChangeAspect="1"/>
              </p:cNvGraphicFramePr>
              <p:nvPr/>
            </p:nvGraphicFramePr>
            <p:xfrm>
              <a:off x="3356" y="324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1" name="Equation" r:id="rId13" imgW="241300" imgH="304800" progId="Equation.DSMT4">
                      <p:embed/>
                    </p:oleObj>
                  </mc:Choice>
                  <mc:Fallback>
                    <p:oleObj name="Equation" r:id="rId13" imgW="241300" imgH="304800" progId="Equation.DSMT4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6" y="324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5"/>
              <p:cNvGraphicFramePr>
                <a:graphicFrameLocks noChangeAspect="1"/>
              </p:cNvGraphicFramePr>
              <p:nvPr/>
            </p:nvGraphicFramePr>
            <p:xfrm>
              <a:off x="4944" y="3228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2" name="Equation" r:id="rId15" imgW="215900" imgH="393065" progId="Equation.DSMT4">
                      <p:embed/>
                    </p:oleObj>
                  </mc:Choice>
                  <mc:Fallback>
                    <p:oleObj name="Equation" r:id="rId15" imgW="215900" imgH="393065" progId="Equation.DSMT4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228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26"/>
              <p:cNvSpPr>
                <a:spLocks noChangeShapeType="1"/>
              </p:cNvSpPr>
              <p:nvPr/>
            </p:nvSpPr>
            <p:spPr bwMode="auto">
              <a:xfrm>
                <a:off x="3408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4987" y="2853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21" name="Group 28"/>
          <p:cNvGrpSpPr/>
          <p:nvPr/>
        </p:nvGrpSpPr>
        <p:grpSpPr bwMode="auto">
          <a:xfrm>
            <a:off x="6006950" y="3019426"/>
            <a:ext cx="604837" cy="2393950"/>
            <a:chOff x="3767" y="1920"/>
            <a:chExt cx="381" cy="1508"/>
          </a:xfrm>
        </p:grpSpPr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3767" y="1920"/>
              <a:ext cx="381" cy="10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33333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3" name="Object 30"/>
            <p:cNvGraphicFramePr>
              <a:graphicFrameLocks noChangeAspect="1"/>
            </p:cNvGraphicFramePr>
            <p:nvPr/>
          </p:nvGraphicFramePr>
          <p:xfrm>
            <a:off x="3888" y="323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3" name="Equation" r:id="rId17" imgW="228600" imgH="304800" progId="Equation.DSMT4">
                    <p:embed/>
                  </p:oleObj>
                </mc:Choice>
                <mc:Fallback>
                  <p:oleObj name="Equation" r:id="rId17" imgW="228600" imgH="30480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36"/>
                          <a:ext cx="1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3967" y="294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5" name="Group 32"/>
          <p:cNvGrpSpPr/>
          <p:nvPr/>
        </p:nvGrpSpPr>
        <p:grpSpPr bwMode="auto">
          <a:xfrm>
            <a:off x="6100612" y="3019426"/>
            <a:ext cx="1235075" cy="2398712"/>
            <a:chOff x="3826" y="1949"/>
            <a:chExt cx="778" cy="1511"/>
          </a:xfrm>
        </p:grpSpPr>
        <p:graphicFrame>
          <p:nvGraphicFramePr>
            <p:cNvPr id="26" name="Object 33"/>
            <p:cNvGraphicFramePr>
              <a:graphicFrameLocks noChangeAspect="1"/>
            </p:cNvGraphicFramePr>
            <p:nvPr/>
          </p:nvGraphicFramePr>
          <p:xfrm>
            <a:off x="4039" y="3214"/>
            <a:ext cx="56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4" name="Equation" r:id="rId19" imgW="901065" imgH="393700" progId="Equation.DSMT4">
                    <p:embed/>
                  </p:oleObj>
                </mc:Choice>
                <mc:Fallback>
                  <p:oleObj name="Equation" r:id="rId19" imgW="901065" imgH="39370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214"/>
                          <a:ext cx="565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3826" y="1949"/>
              <a:ext cx="390" cy="975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4035" y="292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29" name="Object 36"/>
          <p:cNvGraphicFramePr>
            <a:graphicFrameLocks noChangeAspect="1"/>
          </p:cNvGraphicFramePr>
          <p:nvPr/>
        </p:nvGraphicFramePr>
        <p:xfrm>
          <a:off x="6148237" y="365918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21" imgW="858520" imgH="479425" progId="Equation.3">
                  <p:embed/>
                </p:oleObj>
              </mc:Choice>
              <mc:Fallback>
                <p:oleObj name="Equation" r:id="rId21" imgW="858520" imgH="479425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237" y="3659188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255437" y="155257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上连续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9" grpId="0" autoUpdateAnimBg="0"/>
      <p:bldP spid="30" grpId="0" advAuto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945104" y="2507457"/>
            <a:ext cx="1819275" cy="2019300"/>
            <a:chOff x="4257" y="1310"/>
            <a:chExt cx="1146" cy="127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4" name="BMP 图象" r:id="rId1" imgW="1819275" imgH="2019300" progId="PBrush">
                    <p:embed/>
                  </p:oleObj>
                </mc:Choice>
                <mc:Fallback>
                  <p:oleObj name="BMP 图象" r:id="rId1" imgW="1819275" imgH="2019300" progId="PBrush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5" name="Equation" r:id="rId3" imgW="312420" imgH="278765" progId="Equation.3">
                    <p:embed/>
                  </p:oleObj>
                </mc:Choice>
                <mc:Fallback>
                  <p:oleObj name="Equation" r:id="rId3" imgW="312420" imgH="278765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rc 5"/>
            <p:cNvSpPr/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514141" y="197644"/>
            <a:ext cx="7766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平面经过半径为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圆柱体的底圆中心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057941" y="211932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3141" y="82153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底面交成 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7816641" y="3666332"/>
            <a:ext cx="550863" cy="431800"/>
            <a:chOff x="4806" y="2040"/>
            <a:chExt cx="347" cy="272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992" y="2040"/>
            <a:ext cx="16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6" name="Equation" r:id="rId5" imgW="312420" imgH="278765" progId="Equation.3">
                    <p:embed/>
                  </p:oleObj>
                </mc:Choice>
                <mc:Fallback>
                  <p:oleObj name="Equation" r:id="rId5" imgW="312420" imgH="278765" progId="Equation.3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40"/>
                          <a:ext cx="161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rc 11"/>
            <p:cNvSpPr/>
            <p:nvPr/>
          </p:nvSpPr>
          <p:spPr bwMode="auto">
            <a:xfrm>
              <a:off x="4806" y="2149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146300" y="1976438"/>
          <a:ext cx="1812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Equation" r:id="rId7" imgW="43586400" imgH="10972800" progId="Equation.DSMT4">
                  <p:embed/>
                </p:oleObj>
              </mc:Choice>
              <mc:Fallback>
                <p:oleObj name="Equation" r:id="rId7" imgW="43586400" imgH="10972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976438"/>
                        <a:ext cx="18129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14141" y="1431132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取坐标系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095541" y="141684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圆的方程为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33141" y="2483644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垂直于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 的截面是直角三角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314741" y="2487752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面积为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971600" y="2924944"/>
          <a:ext cx="3558939" cy="9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Equation" r:id="rId9" imgW="1485900" imgH="393700" progId="Equation.DSMT4">
                  <p:embed/>
                </p:oleObj>
              </mc:Choice>
              <mc:Fallback>
                <p:oleObj name="Equation" r:id="rId9" imgW="1485900" imgH="3937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3558939" cy="9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737100" y="3252788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11" imgW="1854200" imgH="393700" progId="Equation.DSMT4">
                  <p:embed/>
                </p:oleObj>
              </mc:Choice>
              <mc:Fallback>
                <p:oleObj name="Equation" r:id="rId11" imgW="1854200" imgH="3937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252788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498600" y="4325938"/>
          <a:ext cx="391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13" imgW="3911600" imgH="825500" progId="Equation.DSMT4">
                  <p:embed/>
                </p:oleObj>
              </mc:Choice>
              <mc:Fallback>
                <p:oleObj name="Equation" r:id="rId13" imgW="3911600" imgH="8255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25938"/>
                        <a:ext cx="3911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701800" y="5056188"/>
          <a:ext cx="3187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15" imgW="3187700" imgH="1016000" progId="Equation.DSMT4">
                  <p:embed/>
                </p:oleObj>
              </mc:Choice>
              <mc:Fallback>
                <p:oleObj name="Equation" r:id="rId15" imgW="3187700" imgH="10160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056188"/>
                        <a:ext cx="3187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5016500" y="5145088"/>
          <a:ext cx="176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17" imgW="42367200" imgH="20726400" progId="Equation.DSMT4">
                  <p:embed/>
                </p:oleObj>
              </mc:Choice>
              <mc:Fallback>
                <p:oleObj name="Equation" r:id="rId17" imgW="42367200" imgH="20726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45088"/>
                        <a:ext cx="1765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33141" y="385524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对称性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876341" y="821532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该平面截圆柱体所得立体的体积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32"/>
          <p:cNvGrpSpPr/>
          <p:nvPr/>
        </p:nvGrpSpPr>
        <p:grpSpPr bwMode="auto">
          <a:xfrm>
            <a:off x="7808704" y="2932907"/>
            <a:ext cx="820737" cy="1181100"/>
            <a:chOff x="1894" y="1248"/>
            <a:chExt cx="1034" cy="1488"/>
          </a:xfrm>
        </p:grpSpPr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1894" y="1248"/>
              <a:ext cx="1034" cy="14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2921" y="1299"/>
              <a:ext cx="0" cy="97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1915" y="2275"/>
              <a:ext cx="1013" cy="46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36"/>
          <p:cNvGrpSpPr/>
          <p:nvPr/>
        </p:nvGrpSpPr>
        <p:grpSpPr bwMode="auto">
          <a:xfrm>
            <a:off x="6681580" y="3023395"/>
            <a:ext cx="2427288" cy="2166938"/>
            <a:chOff x="4225" y="2063"/>
            <a:chExt cx="1529" cy="1365"/>
          </a:xfrm>
        </p:grpSpPr>
        <p:grpSp>
          <p:nvGrpSpPr>
            <p:cNvPr id="30" name="Group 37"/>
            <p:cNvGrpSpPr/>
            <p:nvPr/>
          </p:nvGrpSpPr>
          <p:grpSpPr bwMode="auto">
            <a:xfrm>
              <a:off x="4225" y="2198"/>
              <a:ext cx="1454" cy="1034"/>
              <a:chOff x="4080" y="1776"/>
              <a:chExt cx="1454" cy="1034"/>
            </a:xfrm>
          </p:grpSpPr>
          <p:graphicFrame>
            <p:nvGraphicFramePr>
              <p:cNvPr id="33" name="Object 38"/>
              <p:cNvGraphicFramePr>
                <a:graphicFrameLocks noChangeAspect="1"/>
              </p:cNvGraphicFramePr>
              <p:nvPr/>
            </p:nvGraphicFramePr>
            <p:xfrm>
              <a:off x="4479" y="220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3" name="Equation" r:id="rId19" imgW="144780" imgH="167005" progId="Equation.DSMT4">
                      <p:embed/>
                    </p:oleObj>
                  </mc:Choice>
                  <mc:Fallback>
                    <p:oleObj name="Equation" r:id="rId19" imgW="144780" imgH="167005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220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9"/>
              <p:cNvGraphicFramePr>
                <a:graphicFrameLocks noChangeAspect="1"/>
              </p:cNvGraphicFramePr>
              <p:nvPr/>
            </p:nvGraphicFramePr>
            <p:xfrm>
              <a:off x="4918" y="2570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4" name="Equation" r:id="rId21" imgW="292100" imgH="381000" progId="Equation.DSMT4">
                      <p:embed/>
                    </p:oleObj>
                  </mc:Choice>
                  <mc:Fallback>
                    <p:oleObj name="Equation" r:id="rId21" imgW="292100" imgH="381000" progId="Equation.DSMT4">
                      <p:embed/>
                      <p:pic>
                        <p:nvPicPr>
                          <p:cNvPr id="0" name="Picture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8" y="2570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292" cy="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 flipV="1">
                <a:off x="4670" y="1858"/>
                <a:ext cx="86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" name="Object 42"/>
            <p:cNvGraphicFramePr>
              <a:graphicFrameLocks noChangeAspect="1"/>
            </p:cNvGraphicFramePr>
            <p:nvPr/>
          </p:nvGraphicFramePr>
          <p:xfrm>
            <a:off x="5356" y="3226"/>
            <a:ext cx="21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5" name="Equation" r:id="rId23" imgW="127000" imgH="139700" progId="Equation.DSMT4">
                    <p:embed/>
                  </p:oleObj>
                </mc:Choice>
                <mc:Fallback>
                  <p:oleObj name="Equation" r:id="rId23" imgW="127000" imgH="1397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6" y="3226"/>
                          <a:ext cx="21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3"/>
            <p:cNvGraphicFramePr>
              <a:graphicFrameLocks noChangeAspect="1"/>
            </p:cNvGraphicFramePr>
            <p:nvPr/>
          </p:nvGraphicFramePr>
          <p:xfrm>
            <a:off x="5526" y="2063"/>
            <a:ext cx="22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6" name="Equation" r:id="rId25" imgW="139700" imgH="165100" progId="Equation.DSMT4">
                    <p:embed/>
                  </p:oleObj>
                </mc:Choice>
                <mc:Fallback>
                  <p:oleObj name="Equation" r:id="rId25" imgW="139700" imgH="16510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" y="2063"/>
                          <a:ext cx="22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44"/>
          <p:cNvGraphicFramePr>
            <a:graphicFrameLocks noChangeAspect="1"/>
          </p:cNvGraphicFramePr>
          <p:nvPr/>
        </p:nvGraphicFramePr>
        <p:xfrm>
          <a:off x="7661274" y="4149080"/>
          <a:ext cx="367109" cy="3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27" imgW="127000" imgH="139700" progId="Equation.DSMT4">
                  <p:embed/>
                </p:oleObj>
              </mc:Choice>
              <mc:Fallback>
                <p:oleObj name="Equation" r:id="rId27" imgW="127000" imgH="1397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4" y="4149080"/>
                        <a:ext cx="367109" cy="302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 build="p"/>
      <p:bldP spid="8" grpId="0" advAuto="0" autoUpdateAnimBg="0" build="p"/>
      <p:bldP spid="13" grpId="0" autoUpdateAnimBg="0"/>
      <p:bldP spid="14" grpId="0" autoUpdateAnimBg="0"/>
      <p:bldP spid="15" grpId="0" autoUpdateAnimBg="0"/>
      <p:bldP spid="16" grpId="0" autoUpdateAnimBg="0"/>
      <p:bldP spid="23" grpId="0" autoUpdateAnimBg="0"/>
      <p:bldP spid="24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346825" y="1219200"/>
            <a:ext cx="1819275" cy="2019300"/>
            <a:chOff x="4257" y="1310"/>
            <a:chExt cx="1146" cy="127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3" name="BMP 图象" r:id="rId1" imgW="1819275" imgH="2019300" progId="PBrush">
                    <p:embed/>
                  </p:oleObj>
                </mc:Choice>
                <mc:Fallback>
                  <p:oleObj name="BMP 图象" r:id="rId1" imgW="1819275" imgH="2019300" progId="PBrush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4" name="Equation" r:id="rId3" imgW="312420" imgH="278765" progId="Equation.3">
                    <p:embed/>
                  </p:oleObj>
                </mc:Choice>
                <mc:Fallback>
                  <p:oleObj name="Equation" r:id="rId3" imgW="312420" imgH="278765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rc 5"/>
            <p:cNvSpPr/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" name="Group 6"/>
          <p:cNvGrpSpPr/>
          <p:nvPr/>
        </p:nvGrpSpPr>
        <p:grpSpPr bwMode="auto">
          <a:xfrm>
            <a:off x="6096000" y="1819275"/>
            <a:ext cx="2308225" cy="2019300"/>
            <a:chOff x="4225" y="2116"/>
            <a:chExt cx="1454" cy="1272"/>
          </a:xfrm>
        </p:grpSpPr>
        <p:grpSp>
          <p:nvGrpSpPr>
            <p:cNvPr id="7" name="Group 7"/>
            <p:cNvGrpSpPr/>
            <p:nvPr/>
          </p:nvGrpSpPr>
          <p:grpSpPr bwMode="auto">
            <a:xfrm>
              <a:off x="4225" y="2198"/>
              <a:ext cx="1454" cy="1035"/>
              <a:chOff x="4080" y="1776"/>
              <a:chExt cx="1454" cy="1035"/>
            </a:xfrm>
          </p:grpSpPr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4483" y="220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95" name="Equation" r:id="rId5" imgW="144780" imgH="167005" progId="Equation.3">
                      <p:embed/>
                    </p:oleObj>
                  </mc:Choice>
                  <mc:Fallback>
                    <p:oleObj name="Equation" r:id="rId5" imgW="144780" imgH="167005" progId="Equation.3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220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9"/>
              <p:cNvGraphicFramePr>
                <a:graphicFrameLocks noChangeAspect="1"/>
              </p:cNvGraphicFramePr>
              <p:nvPr/>
            </p:nvGraphicFramePr>
            <p:xfrm>
              <a:off x="4918" y="2571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96" name="Equation" r:id="rId7" imgW="292100" imgH="381000" progId="Equation.DSMT4">
                      <p:embed/>
                    </p:oleObj>
                  </mc:Choice>
                  <mc:Fallback>
                    <p:oleObj name="Equation" r:id="rId7" imgW="292100" imgH="381000" progId="Equation.DSMT4">
                      <p:embed/>
                      <p:pic>
                        <p:nvPicPr>
                          <p:cNvPr id="0" name="Picture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8" y="2571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292" cy="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4670" y="1858"/>
                <a:ext cx="86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5328" y="319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7" name="Equation" r:id="rId9" imgW="228600" imgH="304800" progId="Equation.DSMT4">
                    <p:embed/>
                  </p:oleObj>
                </mc:Choice>
                <mc:Fallback>
                  <p:oleObj name="Equation" r:id="rId9" imgW="228600" imgH="30480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196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5516" y="211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8" name="Equation" r:id="rId11" imgW="254000" imgH="304800" progId="Equation.DSMT4">
                    <p:embed/>
                  </p:oleObj>
                </mc:Choice>
                <mc:Fallback>
                  <p:oleObj name="Equation" r:id="rId11" imgW="254000" imgH="30480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211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4"/>
          <p:cNvSpPr txBox="1">
            <a:spLocks noChangeArrowheads="1"/>
          </p:cNvSpPr>
          <p:nvPr/>
        </p:nvSpPr>
        <p:spPr>
          <a:xfrm>
            <a:off x="539750" y="1103312"/>
            <a:ext cx="5029200" cy="609600"/>
          </a:xfrm>
          <a:prstGeom prst="rect">
            <a:avLst/>
          </a:prstGeom>
          <a:solidFill>
            <a:srgbClr val="00B0F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ea typeface="楷体_GB2312" charset="-122"/>
              </a:rPr>
              <a:t>可否选择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ea typeface="楷体_GB2312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作积分变量 </a:t>
            </a:r>
            <a:r>
              <a:rPr lang="en-US" altLang="zh-CN" sz="2800" b="1" dirty="0" smtClean="0">
                <a:ea typeface="楷体_GB2312" charset="-122"/>
              </a:rPr>
              <a:t>?</a:t>
            </a:r>
            <a:endParaRPr lang="en-US" altLang="zh-CN" sz="2800" b="1" dirty="0">
              <a:ea typeface="楷体_GB2312" charset="-12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9750" y="1789113"/>
            <a:ext cx="4491038" cy="5191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此时截面面积函数是什么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?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39750" y="2384425"/>
            <a:ext cx="4191000" cy="5191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如何用定积分表示体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?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8012906" y="2971800"/>
          <a:ext cx="78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13" imgW="799465" imgH="393700" progId="Equation.DSMT4">
                  <p:embed/>
                </p:oleObj>
              </mc:Choice>
              <mc:Fallback>
                <p:oleObj name="Equation" r:id="rId13" imgW="799465" imgH="3937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906" y="2971800"/>
                        <a:ext cx="782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625897" y="3033409"/>
          <a:ext cx="1001887" cy="43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15" imgW="469900" imgH="203200" progId="Equation.DSMT4">
                  <p:embed/>
                </p:oleObj>
              </mc:Choice>
              <mc:Fallback>
                <p:oleObj name="Equation" r:id="rId15" imgW="469900" imgH="2032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897" y="3033409"/>
                        <a:ext cx="1001887" cy="436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9"/>
          <p:cNvSpPr/>
          <p:nvPr/>
        </p:nvSpPr>
        <p:spPr bwMode="auto">
          <a:xfrm>
            <a:off x="6769100" y="1752600"/>
            <a:ext cx="1143000" cy="1219200"/>
          </a:xfrm>
          <a:custGeom>
            <a:avLst/>
            <a:gdLst>
              <a:gd name="T0" fmla="*/ 0 w 720"/>
              <a:gd name="T1" fmla="*/ 0 h 768"/>
              <a:gd name="T2" fmla="*/ 0 w 720"/>
              <a:gd name="T3" fmla="*/ 240 h 768"/>
              <a:gd name="T4" fmla="*/ 720 w 720"/>
              <a:gd name="T5" fmla="*/ 768 h 768"/>
              <a:gd name="T6" fmla="*/ 720 w 720"/>
              <a:gd name="T7" fmla="*/ 576 h 768"/>
              <a:gd name="T8" fmla="*/ 0 w 720"/>
              <a:gd name="T9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768">
                <a:moveTo>
                  <a:pt x="0" y="0"/>
                </a:moveTo>
                <a:lnTo>
                  <a:pt x="0" y="240"/>
                </a:lnTo>
                <a:lnTo>
                  <a:pt x="720" y="768"/>
                </a:lnTo>
                <a:lnTo>
                  <a:pt x="720" y="576"/>
                </a:lnTo>
                <a:lnTo>
                  <a:pt x="0" y="0"/>
                </a:lnTo>
                <a:close/>
              </a:path>
            </a:pathLst>
          </a:custGeom>
          <a:solidFill>
            <a:srgbClr val="B2B2B2">
              <a:alpha val="50000"/>
            </a:srgbClr>
          </a:solidFill>
          <a:ln w="9525">
            <a:solidFill>
              <a:srgbClr val="B2B2B2"/>
            </a:solidFill>
            <a:rou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33512" y="295254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rPr>
              <a:t>: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2603500" y="30480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17" imgW="1562100" imgH="393700" progId="Equation.DSMT4">
                  <p:embed/>
                </p:oleObj>
              </mc:Choice>
              <mc:Fallback>
                <p:oleObj name="Equation" r:id="rId17" imgW="1562100" imgH="3937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48000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2381250" y="3568700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19" imgW="2908300" imgH="571500" progId="Equation.DSMT4">
                  <p:embed/>
                </p:oleObj>
              </mc:Choice>
              <mc:Fallback>
                <p:oleObj name="Equation" r:id="rId19" imgW="2908300" imgH="5715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568700"/>
                        <a:ext cx="290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2065164" y="4586976"/>
          <a:ext cx="569698" cy="38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21" imgW="266065" imgH="177800" progId="Equation.DSMT4">
                  <p:embed/>
                </p:oleObj>
              </mc:Choice>
              <mc:Fallback>
                <p:oleObj name="Equation" r:id="rId21" imgW="266065" imgH="1778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164" y="4586976"/>
                        <a:ext cx="569698" cy="388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2650976" y="4420592"/>
          <a:ext cx="156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23" imgW="1562100" imgH="736600" progId="Equation.DSMT4">
                  <p:embed/>
                </p:oleObj>
              </mc:Choice>
              <mc:Fallback>
                <p:oleObj name="Equation" r:id="rId23" imgW="1562100" imgH="7366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976" y="4420592"/>
                        <a:ext cx="1562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4174976" y="4433292"/>
          <a:ext cx="19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25" imgW="1981200" imgH="571500" progId="Equation.DSMT4">
                  <p:embed/>
                </p:oleObj>
              </mc:Choice>
              <mc:Fallback>
                <p:oleObj name="Equation" r:id="rId25" imgW="1981200" imgH="5715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976" y="4433292"/>
                        <a:ext cx="198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9750" y="476672"/>
            <a:ext cx="111601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339752" y="5204296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27" imgW="1803400" imgH="889000" progId="Equation.DSMT4">
                  <p:embed/>
                </p:oleObj>
              </mc:Choice>
              <mc:Fallback>
                <p:oleObj name="Equation" r:id="rId27" imgW="1803400" imgH="8890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04296"/>
                        <a:ext cx="180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 autoUpdateAnimBg="0"/>
      <p:bldP spid="16" grpId="0" animBg="1" autoUpdateAnimBg="0"/>
      <p:bldP spid="19" grpId="0" animBg="1"/>
      <p:bldP spid="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2114" y="252929"/>
            <a:ext cx="255871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重要特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750" y="863134"/>
            <a:ext cx="886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体是由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750" y="1523112"/>
            <a:ext cx="59779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图形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而成时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8213" y="2147888"/>
          <a:ext cx="3035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1" imgW="3035300" imgH="762000" progId="Equation.DSMT4">
                  <p:embed/>
                </p:oleObj>
              </mc:Choice>
              <mc:Fallback>
                <p:oleObj name="Equation" r:id="rId1" imgW="3035300" imgH="7620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147888"/>
                        <a:ext cx="3035300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2996952"/>
            <a:ext cx="8275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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间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调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2114" y="3645024"/>
            <a:ext cx="8456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递减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与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和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形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750" y="4273937"/>
            <a:ext cx="8276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角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形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区域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形区域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旋转一周所得的体积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67744" y="4955689"/>
          <a:ext cx="3271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3" imgW="3263900" imgH="685800" progId="Equation.DSMT4">
                  <p:embed/>
                </p:oleObj>
              </mc:Choice>
              <mc:Fallback>
                <p:oleObj name="Equation" r:id="rId3" imgW="3263900" imgH="685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55689"/>
                        <a:ext cx="3271837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"/>
          <p:cNvGrpSpPr/>
          <p:nvPr/>
        </p:nvGrpSpPr>
        <p:grpSpPr bwMode="auto">
          <a:xfrm>
            <a:off x="6804250" y="4797157"/>
            <a:ext cx="1990340" cy="1382668"/>
            <a:chOff x="9051" y="13656"/>
            <a:chExt cx="2155" cy="1142"/>
          </a:xfrm>
        </p:grpSpPr>
        <p:grpSp>
          <p:nvGrpSpPr>
            <p:cNvPr id="13" name="Group 6"/>
            <p:cNvGrpSpPr/>
            <p:nvPr/>
          </p:nvGrpSpPr>
          <p:grpSpPr bwMode="auto">
            <a:xfrm>
              <a:off x="9051" y="13656"/>
              <a:ext cx="2155" cy="1142"/>
              <a:chOff x="6783" y="1577"/>
              <a:chExt cx="2155" cy="1142"/>
            </a:xfrm>
          </p:grpSpPr>
          <p:grpSp>
            <p:nvGrpSpPr>
              <p:cNvPr id="20" name="Group 8"/>
              <p:cNvGrpSpPr/>
              <p:nvPr/>
            </p:nvGrpSpPr>
            <p:grpSpPr bwMode="auto">
              <a:xfrm>
                <a:off x="6783" y="1577"/>
                <a:ext cx="1995" cy="1142"/>
                <a:chOff x="6527" y="8289"/>
                <a:chExt cx="1752" cy="963"/>
              </a:xfrm>
            </p:grpSpPr>
            <p:sp>
              <p:nvSpPr>
                <p:cNvPr id="22" name="Oval 9"/>
                <p:cNvSpPr>
                  <a:spLocks noChangeArrowheads="1"/>
                </p:cNvSpPr>
                <p:nvPr/>
              </p:nvSpPr>
              <p:spPr bwMode="auto">
                <a:xfrm>
                  <a:off x="6869" y="8783"/>
                  <a:ext cx="1019" cy="1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3" name="Oval 10"/>
                <p:cNvSpPr>
                  <a:spLocks noChangeArrowheads="1"/>
                </p:cNvSpPr>
                <p:nvPr/>
              </p:nvSpPr>
              <p:spPr bwMode="auto">
                <a:xfrm>
                  <a:off x="6890" y="8698"/>
                  <a:ext cx="1019" cy="1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auto">
                <a:xfrm>
                  <a:off x="6527" y="8928"/>
                  <a:ext cx="175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384" y="8289"/>
                  <a:ext cx="0" cy="9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13"/>
                <p:cNvSpPr/>
                <p:nvPr/>
              </p:nvSpPr>
              <p:spPr bwMode="auto">
                <a:xfrm>
                  <a:off x="7384" y="8480"/>
                  <a:ext cx="743" cy="448"/>
                </a:xfrm>
                <a:custGeom>
                  <a:avLst/>
                  <a:gdLst>
                    <a:gd name="T0" fmla="*/ 0 w 1170"/>
                    <a:gd name="T1" fmla="*/ 0 h 706"/>
                    <a:gd name="T2" fmla="*/ 540 w 1170"/>
                    <a:gd name="T3" fmla="*/ 256 h 706"/>
                    <a:gd name="T4" fmla="*/ 810 w 1170"/>
                    <a:gd name="T5" fmla="*/ 496 h 706"/>
                    <a:gd name="T6" fmla="*/ 1170 w 1170"/>
                    <a:gd name="T7" fmla="*/ 706 h 7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70" h="706">
                      <a:moveTo>
                        <a:pt x="0" y="0"/>
                      </a:moveTo>
                      <a:cubicBezTo>
                        <a:pt x="202" y="86"/>
                        <a:pt x="405" y="173"/>
                        <a:pt x="540" y="256"/>
                      </a:cubicBezTo>
                      <a:cubicBezTo>
                        <a:pt x="675" y="339"/>
                        <a:pt x="705" y="421"/>
                        <a:pt x="810" y="496"/>
                      </a:cubicBezTo>
                      <a:cubicBezTo>
                        <a:pt x="915" y="571"/>
                        <a:pt x="1042" y="638"/>
                        <a:pt x="1170" y="706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/>
                <p:cNvSpPr/>
                <p:nvPr/>
              </p:nvSpPr>
              <p:spPr bwMode="auto">
                <a:xfrm flipH="1">
                  <a:off x="6621" y="8480"/>
                  <a:ext cx="744" cy="447"/>
                </a:xfrm>
                <a:custGeom>
                  <a:avLst/>
                  <a:gdLst>
                    <a:gd name="T0" fmla="*/ 0 w 1170"/>
                    <a:gd name="T1" fmla="*/ 0 h 706"/>
                    <a:gd name="T2" fmla="*/ 540 w 1170"/>
                    <a:gd name="T3" fmla="*/ 256 h 706"/>
                    <a:gd name="T4" fmla="*/ 810 w 1170"/>
                    <a:gd name="T5" fmla="*/ 496 h 706"/>
                    <a:gd name="T6" fmla="*/ 1170 w 1170"/>
                    <a:gd name="T7" fmla="*/ 706 h 7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70" h="706">
                      <a:moveTo>
                        <a:pt x="0" y="0"/>
                      </a:moveTo>
                      <a:cubicBezTo>
                        <a:pt x="202" y="86"/>
                        <a:pt x="405" y="173"/>
                        <a:pt x="540" y="256"/>
                      </a:cubicBezTo>
                      <a:cubicBezTo>
                        <a:pt x="675" y="339"/>
                        <a:pt x="705" y="421"/>
                        <a:pt x="810" y="496"/>
                      </a:cubicBezTo>
                      <a:cubicBezTo>
                        <a:pt x="915" y="571"/>
                        <a:pt x="1042" y="638"/>
                        <a:pt x="1170" y="70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8" name="Rectangle 15"/>
                <p:cNvSpPr>
                  <a:spLocks noChangeArrowheads="1"/>
                </p:cNvSpPr>
                <p:nvPr/>
              </p:nvSpPr>
              <p:spPr bwMode="auto">
                <a:xfrm>
                  <a:off x="7384" y="8765"/>
                  <a:ext cx="533" cy="7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6870" y="8757"/>
                  <a:ext cx="9" cy="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7839" y="1625"/>
              <a:ext cx="162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3" name="Equation" r:id="rId5" imgW="139700" imgH="165100" progId="Equation.DSMT4">
                      <p:embed/>
                    </p:oleObj>
                  </mc:Choice>
                  <mc:Fallback>
                    <p:oleObj name="Equation" r:id="rId5" imgW="139700" imgH="165100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9" y="1625"/>
                            <a:ext cx="162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7777" y="2363"/>
              <a:ext cx="17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4" name="Equation" r:id="rId7" imgW="152400" imgH="177800" progId="Equation.DSMT4">
                      <p:embed/>
                    </p:oleObj>
                  </mc:Choice>
                  <mc:Fallback>
                    <p:oleObj name="Equation" r:id="rId7" imgW="152400" imgH="177800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7" y="2363"/>
                            <a:ext cx="177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8778" y="2335"/>
              <a:ext cx="16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5" name="Equation" r:id="rId9" imgW="127000" imgH="139700" progId="Equation.DSMT4">
                      <p:embed/>
                    </p:oleObj>
                  </mc:Choice>
                  <mc:Fallback>
                    <p:oleObj name="Equation" r:id="rId9" imgW="127000" imgH="13970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78" y="2335"/>
                            <a:ext cx="160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0726" y="1441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6" name="Equation" r:id="rId11" imgW="127000" imgH="139700" progId="Equation.DSMT4">
                    <p:embed/>
                  </p:oleObj>
                </mc:Choice>
                <mc:Fallback>
                  <p:oleObj name="Equation" r:id="rId11" imgW="127000" imgH="1397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6" y="14414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9995" y="13808"/>
            <a:ext cx="4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Equation" r:id="rId13" imgW="330200" imgH="203200" progId="Equation.DSMT4">
                    <p:embed/>
                  </p:oleObj>
                </mc:Choice>
                <mc:Fallback>
                  <p:oleObj name="Equation" r:id="rId13" imgW="330200" imgH="2032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5" y="13808"/>
                          <a:ext cx="440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6804248" y="1124744"/>
            <a:ext cx="1995772" cy="1513943"/>
            <a:chOff x="6804248" y="1124744"/>
            <a:chExt cx="1995772" cy="1513943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6846613" y="2633099"/>
              <a:ext cx="1800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6888037" y="1124744"/>
              <a:ext cx="0" cy="15121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6804248" y="2132856"/>
              <a:ext cx="1995772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任意多边形 36"/>
            <p:cNvSpPr/>
            <p:nvPr/>
          </p:nvSpPr>
          <p:spPr>
            <a:xfrm>
              <a:off x="7150813" y="1650301"/>
              <a:ext cx="1191803" cy="312063"/>
            </a:xfrm>
            <a:custGeom>
              <a:avLst/>
              <a:gdLst>
                <a:gd name="connsiteX0" fmla="*/ 0 w 1191803"/>
                <a:gd name="connsiteY0" fmla="*/ 312063 h 312063"/>
                <a:gd name="connsiteX1" fmla="*/ 390418 w 1191803"/>
                <a:gd name="connsiteY1" fmla="*/ 3838 h 312063"/>
                <a:gd name="connsiteX2" fmla="*/ 801385 w 1191803"/>
                <a:gd name="connsiteY2" fmla="*/ 147677 h 312063"/>
                <a:gd name="connsiteX3" fmla="*/ 1191803 w 1191803"/>
                <a:gd name="connsiteY3" fmla="*/ 270966 h 312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1803" h="312063">
                  <a:moveTo>
                    <a:pt x="0" y="312063"/>
                  </a:moveTo>
                  <a:cubicBezTo>
                    <a:pt x="128427" y="171649"/>
                    <a:pt x="256854" y="31236"/>
                    <a:pt x="390418" y="3838"/>
                  </a:cubicBezTo>
                  <a:cubicBezTo>
                    <a:pt x="523982" y="-23560"/>
                    <a:pt x="667821" y="103156"/>
                    <a:pt x="801385" y="147677"/>
                  </a:cubicBezTo>
                  <a:cubicBezTo>
                    <a:pt x="934949" y="192198"/>
                    <a:pt x="1063376" y="231582"/>
                    <a:pt x="1191803" y="270966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>
              <a:stCxn id="37" idx="0"/>
            </p:cNvCxnSpPr>
            <p:nvPr/>
          </p:nvCxnSpPr>
          <p:spPr>
            <a:xfrm>
              <a:off x="7150813" y="1962364"/>
              <a:ext cx="0" cy="5305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7" idx="3"/>
            </p:cNvCxnSpPr>
            <p:nvPr/>
          </p:nvCxnSpPr>
          <p:spPr>
            <a:xfrm>
              <a:off x="8342616" y="1921267"/>
              <a:ext cx="0" cy="4996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任意多边形 41"/>
            <p:cNvSpPr/>
            <p:nvPr/>
          </p:nvSpPr>
          <p:spPr>
            <a:xfrm flipV="1">
              <a:off x="7150812" y="2326624"/>
              <a:ext cx="1191803" cy="312063"/>
            </a:xfrm>
            <a:custGeom>
              <a:avLst/>
              <a:gdLst>
                <a:gd name="connsiteX0" fmla="*/ 0 w 1191803"/>
                <a:gd name="connsiteY0" fmla="*/ 312063 h 312063"/>
                <a:gd name="connsiteX1" fmla="*/ 390418 w 1191803"/>
                <a:gd name="connsiteY1" fmla="*/ 3838 h 312063"/>
                <a:gd name="connsiteX2" fmla="*/ 801385 w 1191803"/>
                <a:gd name="connsiteY2" fmla="*/ 147677 h 312063"/>
                <a:gd name="connsiteX3" fmla="*/ 1191803 w 1191803"/>
                <a:gd name="connsiteY3" fmla="*/ 270966 h 312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1803" h="312063">
                  <a:moveTo>
                    <a:pt x="0" y="312063"/>
                  </a:moveTo>
                  <a:cubicBezTo>
                    <a:pt x="128427" y="171649"/>
                    <a:pt x="256854" y="31236"/>
                    <a:pt x="390418" y="3838"/>
                  </a:cubicBezTo>
                  <a:cubicBezTo>
                    <a:pt x="523982" y="-23560"/>
                    <a:pt x="667821" y="103156"/>
                    <a:pt x="801385" y="147677"/>
                  </a:cubicBezTo>
                  <a:cubicBezTo>
                    <a:pt x="934949" y="192198"/>
                    <a:pt x="1063376" y="231582"/>
                    <a:pt x="1191803" y="270966"/>
                  </a:cubicBezTo>
                </a:path>
              </a:pathLst>
            </a:cu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365931" y="1975131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1560" y="332656"/>
            <a:ext cx="56884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baseline="30000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*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薄壳法求旋转体的体积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3" y="1015568"/>
            <a:ext cx="5157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 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旋转体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636925"/>
            <a:ext cx="5912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连续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2258282"/>
            <a:ext cx="5931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所围成的曲边梯形绕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旋转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2879639"/>
            <a:ext cx="8273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周而成的立体，则在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[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]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体积微元可以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3500996"/>
            <a:ext cx="849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作是截面积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d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形（以旋转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半径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绕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4122353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成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环形柱体”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2040" y="4122353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种算法称为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薄壳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2400" y="4667510"/>
          <a:ext cx="533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" imgW="533400" imgH="469900" progId="Equation.DSMT4">
                  <p:embed/>
                </p:oleObj>
              </mc:Choice>
              <mc:Fallback>
                <p:oleObj name="Equation" r:id="rId1" imgW="533400" imgH="469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667510"/>
                        <a:ext cx="533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08338" y="4743710"/>
          <a:ext cx="2057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3" imgW="2057400" imgH="393700" progId="Equation.DSMT4">
                  <p:embed/>
                </p:oleObj>
              </mc:Choice>
              <mc:Fallback>
                <p:oleObj name="Equation" r:id="rId3" imgW="2057400" imgH="3937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743710"/>
                        <a:ext cx="2057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71800" y="5229200"/>
          <a:ext cx="26082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5" imgW="2616200" imgH="685800" progId="Equation.DSMT4">
                  <p:embed/>
                </p:oleObj>
              </mc:Choice>
              <mc:Fallback>
                <p:oleObj name="Equation" r:id="rId5" imgW="261620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29200"/>
                        <a:ext cx="2608263" cy="693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29" name="Picture 5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921" y="1069062"/>
            <a:ext cx="3175315" cy="171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08544" y="4221088"/>
            <a:ext cx="3791423" cy="523220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是轮胎形的一般化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5220072" y="332655"/>
            <a:ext cx="3712769" cy="2736305"/>
            <a:chOff x="2026" y="9969"/>
            <a:chExt cx="3122" cy="2175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456" y="10998"/>
              <a:ext cx="1660" cy="9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1" name="Group 11"/>
            <p:cNvGrpSpPr/>
            <p:nvPr/>
          </p:nvGrpSpPr>
          <p:grpSpPr bwMode="auto">
            <a:xfrm>
              <a:off x="2026" y="9969"/>
              <a:ext cx="3122" cy="2175"/>
              <a:chOff x="2026" y="9969"/>
              <a:chExt cx="3122" cy="2175"/>
            </a:xfrm>
          </p:grpSpPr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3774" y="11484"/>
              <a:ext cx="25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9" name="Equation" r:id="rId1" imgW="127000" imgH="139700" progId="Equation.DSMT4">
                      <p:embed/>
                    </p:oleObj>
                  </mc:Choice>
                  <mc:Fallback>
                    <p:oleObj name="Equation" r:id="rId1" imgW="127000" imgH="139700" progId="Equation.DSMT4">
                      <p:embed/>
                      <p:pic>
                        <p:nvPicPr>
                          <p:cNvPr id="0" name="Picture 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4" y="11484"/>
                            <a:ext cx="25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2528" y="10533"/>
                <a:ext cx="4" cy="10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grpSp>
            <p:nvGrpSpPr>
              <p:cNvPr id="16" name="Group 16"/>
              <p:cNvGrpSpPr/>
              <p:nvPr/>
            </p:nvGrpSpPr>
            <p:grpSpPr bwMode="auto">
              <a:xfrm>
                <a:off x="2026" y="9969"/>
                <a:ext cx="3122" cy="2175"/>
                <a:chOff x="2026" y="9969"/>
                <a:chExt cx="3122" cy="2175"/>
              </a:xfrm>
            </p:grpSpPr>
            <p:graphicFrame>
              <p:nvGraphicFramePr>
                <p:cNvPr id="17" name="对象 16"/>
                <p:cNvGraphicFramePr>
                  <a:graphicFrameLocks noChangeAspect="1"/>
                </p:cNvGraphicFramePr>
                <p:nvPr/>
              </p:nvGraphicFramePr>
              <p:xfrm>
                <a:off x="4662" y="11088"/>
                <a:ext cx="2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0" name="Equation" r:id="rId3" imgW="127000" imgH="139700" progId="Equation.DSMT4">
                        <p:embed/>
                      </p:oleObj>
                    </mc:Choice>
                    <mc:Fallback>
                      <p:oleObj name="Equation" r:id="rId3" imgW="127000" imgH="139700" progId="Equation.DSMT4">
                        <p:embed/>
                        <p:pic>
                          <p:nvPicPr>
                            <p:cNvPr id="0" name="Picture 2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2" y="11088"/>
                              <a:ext cx="20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" name="Group 18"/>
                <p:cNvGrpSpPr/>
                <p:nvPr/>
              </p:nvGrpSpPr>
              <p:grpSpPr bwMode="auto">
                <a:xfrm>
                  <a:off x="2060" y="9969"/>
                  <a:ext cx="2684" cy="2175"/>
                  <a:chOff x="2060" y="9969"/>
                  <a:chExt cx="2684" cy="2175"/>
                </a:xfrm>
              </p:grpSpPr>
              <p:grpSp>
                <p:nvGrpSpPr>
                  <p:cNvPr id="29" name="Group 19"/>
                  <p:cNvGrpSpPr/>
                  <p:nvPr/>
                </p:nvGrpSpPr>
                <p:grpSpPr bwMode="auto">
                  <a:xfrm>
                    <a:off x="2060" y="9969"/>
                    <a:ext cx="2684" cy="2175"/>
                    <a:chOff x="2060" y="9969"/>
                    <a:chExt cx="2684" cy="2175"/>
                  </a:xfrm>
                </p:grpSpPr>
                <p:grpSp>
                  <p:nvGrpSpPr>
                    <p:cNvPr id="31" name="Group 20"/>
                    <p:cNvGrpSpPr/>
                    <p:nvPr/>
                  </p:nvGrpSpPr>
                  <p:grpSpPr bwMode="auto">
                    <a:xfrm>
                      <a:off x="2060" y="9969"/>
                      <a:ext cx="2684" cy="2175"/>
                      <a:chOff x="2060" y="9969"/>
                      <a:chExt cx="2684" cy="2175"/>
                    </a:xfrm>
                  </p:grpSpPr>
                  <p:sp>
                    <p:nvSpPr>
                      <p:cNvPr id="33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3588" y="10614"/>
                        <a:ext cx="876" cy="873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4" name="Group 22"/>
                      <p:cNvGrpSpPr/>
                      <p:nvPr/>
                    </p:nvGrpSpPr>
                    <p:grpSpPr bwMode="auto">
                      <a:xfrm>
                        <a:off x="2120" y="9969"/>
                        <a:ext cx="2624" cy="2175"/>
                        <a:chOff x="2120" y="9969"/>
                        <a:chExt cx="2624" cy="2175"/>
                      </a:xfrm>
                    </p:grpSpPr>
                    <p:sp>
                      <p:nvSpPr>
                        <p:cNvPr id="42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120" y="11046"/>
                          <a:ext cx="262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26" y="9969"/>
                          <a:ext cx="0" cy="21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92" y="10143"/>
                          <a:ext cx="0" cy="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35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2095" y="10600"/>
                        <a:ext cx="876" cy="873"/>
                      </a:xfrm>
                      <a:prstGeom prst="ellips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Oval 27" descr="浅色上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88" y="10710"/>
                        <a:ext cx="2184" cy="150"/>
                      </a:xfrm>
                      <a:prstGeom prst="ellipse">
                        <a:avLst/>
                      </a:prstGeom>
                      <a:blipFill dpi="0" rotWithShape="0">
                        <a:blip r:embed="rId4" cstate="print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08" y="11010"/>
                        <a:ext cx="1560" cy="63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66" y="10740"/>
                        <a:ext cx="1660" cy="93"/>
                      </a:xfrm>
                      <a:prstGeom prst="ellips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" name="Rectangle 30" descr="浅色下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70" y="10782"/>
                        <a:ext cx="40" cy="252"/>
                      </a:xfrm>
                      <a:prstGeom prst="rect">
                        <a:avLst/>
                      </a:prstGeom>
                      <a:blipFill dpi="0" rotWithShape="0">
                        <a:blip r:embed="rId5" cstate="print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00"/>
                        </a:solidFill>
                        <a:miter lim="800000"/>
                      </a:ln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0" name="Rectangle 31" descr="浅色下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56" y="10782"/>
                        <a:ext cx="40" cy="252"/>
                      </a:xfrm>
                      <a:prstGeom prst="rect">
                        <a:avLst/>
                      </a:prstGeom>
                      <a:blipFill dpi="0" rotWithShape="0">
                        <a:blip r:embed="rId5" cstate="print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00"/>
                        </a:solidFill>
                        <a:miter lim="800000"/>
                      </a:ln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60" y="11046"/>
                        <a:ext cx="8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2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0" y="10770"/>
                      <a:ext cx="798" cy="3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492" y="10752"/>
                    <a:ext cx="1582" cy="72"/>
                  </a:xfrm>
                  <a:prstGeom prst="ellips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9" name="对象 18"/>
                <p:cNvGraphicFramePr>
                  <a:graphicFrameLocks noChangeAspect="1"/>
                </p:cNvGraphicFramePr>
                <p:nvPr/>
              </p:nvGraphicFramePr>
              <p:xfrm>
                <a:off x="4076" y="9999"/>
                <a:ext cx="220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1" name="Equation" r:id="rId6" imgW="139700" imgH="165100" progId="Equation.DSMT4">
                        <p:embed/>
                      </p:oleObj>
                    </mc:Choice>
                    <mc:Fallback>
                      <p:oleObj name="Equation" r:id="rId6" imgW="139700" imgH="165100" progId="Equation.DSMT4">
                        <p:embed/>
                        <p:pic>
                          <p:nvPicPr>
                            <p:cNvPr id="0" name="Picture 2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6" y="9999"/>
                              <a:ext cx="220" cy="2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对象 19"/>
                <p:cNvGraphicFramePr>
                  <a:graphicFrameLocks noChangeAspect="1"/>
                </p:cNvGraphicFramePr>
                <p:nvPr/>
              </p:nvGraphicFramePr>
              <p:xfrm>
                <a:off x="3836" y="11034"/>
                <a:ext cx="24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2" name="Equation" r:id="rId8" imgW="152400" imgH="177800" progId="Equation.DSMT4">
                        <p:embed/>
                      </p:oleObj>
                    </mc:Choice>
                    <mc:Fallback>
                      <p:oleObj name="Equation" r:id="rId8" imgW="152400" imgH="177800" progId="Equation.DSMT4">
                        <p:embed/>
                        <p:pic>
                          <p:nvPicPr>
                            <p:cNvPr id="0" name="Picture 2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6" y="11034"/>
                              <a:ext cx="240" cy="2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对象 20"/>
                <p:cNvGraphicFramePr>
                  <a:graphicFrameLocks noChangeAspect="1"/>
                </p:cNvGraphicFramePr>
                <p:nvPr/>
              </p:nvGraphicFramePr>
              <p:xfrm>
                <a:off x="3012" y="11778"/>
                <a:ext cx="70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3" name="Equation" r:id="rId10" imgW="443865" imgH="177800" progId="Equation.DSMT4">
                        <p:embed/>
                      </p:oleObj>
                    </mc:Choice>
                    <mc:Fallback>
                      <p:oleObj name="Equation" r:id="rId10" imgW="443865" imgH="177800" progId="Equation.DSMT4">
                        <p:embed/>
                        <p:pic>
                          <p:nvPicPr>
                            <p:cNvPr id="0" name="Picture 2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2" y="11778"/>
                              <a:ext cx="700" cy="2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/>
                <p:cNvGraphicFramePr>
                  <a:graphicFrameLocks noChangeAspect="1"/>
                </p:cNvGraphicFramePr>
                <p:nvPr/>
              </p:nvGraphicFramePr>
              <p:xfrm>
                <a:off x="3378" y="11118"/>
                <a:ext cx="34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4" name="Equation" r:id="rId12" imgW="215900" imgH="139700" progId="Equation.DSMT4">
                        <p:embed/>
                      </p:oleObj>
                    </mc:Choice>
                    <mc:Fallback>
                      <p:oleObj name="Equation" r:id="rId12" imgW="215900" imgH="139700" progId="Equation.DSMT4">
                        <p:embed/>
                        <p:pic>
                          <p:nvPicPr>
                            <p:cNvPr id="0" name="Picture 3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8" y="11118"/>
                              <a:ext cx="34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/>
                <p:cNvGraphicFramePr>
                  <a:graphicFrameLocks noChangeAspect="1"/>
                </p:cNvGraphicFramePr>
                <p:nvPr/>
              </p:nvGraphicFramePr>
              <p:xfrm>
                <a:off x="4422" y="11019"/>
                <a:ext cx="2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5" name="Equation" r:id="rId14" imgW="127000" imgH="139700" progId="Equation.DSMT4">
                        <p:embed/>
                      </p:oleObj>
                    </mc:Choice>
                    <mc:Fallback>
                      <p:oleObj name="Equation" r:id="rId14" imgW="127000" imgH="139700" progId="Equation.DSMT4">
                        <p:embed/>
                        <p:pic>
                          <p:nvPicPr>
                            <p:cNvPr id="0" name="Picture 3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2" y="11019"/>
                              <a:ext cx="20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对象 23"/>
                <p:cNvGraphicFramePr>
                  <a:graphicFrameLocks noChangeAspect="1"/>
                </p:cNvGraphicFramePr>
                <p:nvPr/>
              </p:nvGraphicFramePr>
              <p:xfrm>
                <a:off x="4054" y="11043"/>
                <a:ext cx="2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6" name="Equation" r:id="rId16" imgW="127000" imgH="139700" progId="Equation.DSMT4">
                        <p:embed/>
                      </p:oleObj>
                    </mc:Choice>
                    <mc:Fallback>
                      <p:oleObj name="Equation" r:id="rId16" imgW="127000" imgH="139700" progId="Equation.DSMT4">
                        <p:embed/>
                        <p:pic>
                          <p:nvPicPr>
                            <p:cNvPr id="0" name="Picture 3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4" y="11043"/>
                              <a:ext cx="20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对象 24"/>
                <p:cNvGraphicFramePr>
                  <a:graphicFrameLocks noChangeAspect="1"/>
                </p:cNvGraphicFramePr>
                <p:nvPr/>
              </p:nvGraphicFramePr>
              <p:xfrm>
                <a:off x="3882" y="10809"/>
                <a:ext cx="163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7" name="Equation" r:id="rId18" imgW="139700" imgH="165100" progId="Equation.DSMT4">
                        <p:embed/>
                      </p:oleObj>
                    </mc:Choice>
                    <mc:Fallback>
                      <p:oleObj name="Equation" r:id="rId18" imgW="139700" imgH="165100" progId="Equation.DSMT4">
                        <p:embed/>
                        <p:pic>
                          <p:nvPicPr>
                            <p:cNvPr id="0" name="Picture 3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2" y="10809"/>
                              <a:ext cx="163" cy="1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对象 25"/>
                <p:cNvGraphicFramePr>
                  <a:graphicFrameLocks noChangeAspect="1"/>
                </p:cNvGraphicFramePr>
                <p:nvPr/>
              </p:nvGraphicFramePr>
              <p:xfrm>
                <a:off x="3876" y="10488"/>
                <a:ext cx="186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8" name="Equation" r:id="rId19" imgW="127000" imgH="139700" progId="Equation.DSMT4">
                        <p:embed/>
                      </p:oleObj>
                    </mc:Choice>
                    <mc:Fallback>
                      <p:oleObj name="Equation" r:id="rId19" imgW="127000" imgH="139700" progId="Equation.DSMT4">
                        <p:embed/>
                        <p:pic>
                          <p:nvPicPr>
                            <p:cNvPr id="0" name="Picture 3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6" y="10488"/>
                              <a:ext cx="186" cy="2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对象 26"/>
                <p:cNvGraphicFramePr>
                  <a:graphicFrameLocks noChangeAspect="1"/>
                </p:cNvGraphicFramePr>
                <p:nvPr/>
              </p:nvGraphicFramePr>
              <p:xfrm>
                <a:off x="4150" y="10368"/>
                <a:ext cx="998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9" name="Equation" r:id="rId21" imgW="761365" imgH="228600" progId="Equation.DSMT4">
                        <p:embed/>
                      </p:oleObj>
                    </mc:Choice>
                    <mc:Fallback>
                      <p:oleObj name="Equation" r:id="rId21" imgW="761365" imgH="228600" progId="Equation.DSMT4">
                        <p:embed/>
                        <p:pic>
                          <p:nvPicPr>
                            <p:cNvPr id="0" name="Picture 3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0" y="10368"/>
                              <a:ext cx="998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Line 44"/>
                <p:cNvSpPr>
                  <a:spLocks noChangeShapeType="1"/>
                </p:cNvSpPr>
                <p:nvPr/>
              </p:nvSpPr>
              <p:spPr bwMode="auto">
                <a:xfrm>
                  <a:off x="2026" y="10776"/>
                  <a:ext cx="2630" cy="18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5" name="Rectangle 6"/>
          <p:cNvSpPr txBox="1">
            <a:spLocks noChangeArrowheads="1"/>
          </p:cNvSpPr>
          <p:nvPr/>
        </p:nvSpPr>
        <p:spPr>
          <a:xfrm>
            <a:off x="514141" y="197644"/>
            <a:ext cx="211364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圆盘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555776" y="270669"/>
          <a:ext cx="1708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" name="Equation" r:id="rId23" imgW="1701800" imgH="457200" progId="Equation.DSMT4">
                  <p:embed/>
                </p:oleObj>
              </mc:Choice>
              <mc:Fallback>
                <p:oleObj name="Equation" r:id="rId23" imgW="1701800" imgH="4572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669"/>
                        <a:ext cx="1708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95536" y="807244"/>
            <a:ext cx="4680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旋转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3528" y="1355467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成旋转体的体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3753" y="1965071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广薄壳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019926" y="4869160"/>
          <a:ext cx="6578601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" name="Equation" r:id="rId25" imgW="6578600" imgH="939800" progId="Equation.DSMT4">
                  <p:embed/>
                </p:oleObj>
              </mc:Choice>
              <mc:Fallback>
                <p:oleObj name="Equation" r:id="rId25" imgW="6578600" imgH="9398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26" y="4869160"/>
                        <a:ext cx="6578601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296988" y="5876925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" name="Equation" r:id="rId27" imgW="70408800" imgH="16459200" progId="Equation.DSMT4">
                  <p:embed/>
                </p:oleObj>
              </mc:Choice>
              <mc:Fallback>
                <p:oleObj name="Equation" r:id="rId27" imgW="70408800" imgH="164592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876925"/>
                        <a:ext cx="2933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988372" y="2564904"/>
          <a:ext cx="4419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" name="Equation" r:id="rId29" imgW="4419600" imgH="685800" progId="Equation.DSMT4">
                  <p:embed/>
                </p:oleObj>
              </mc:Choice>
              <mc:Fallback>
                <p:oleObj name="Equation" r:id="rId29" imgW="4419600" imgH="6858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72" y="2564904"/>
                        <a:ext cx="44196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199034" y="3320038"/>
          <a:ext cx="285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" name="Equation" r:id="rId31" imgW="2857500" imgH="685800" progId="Equation.DSMT4">
                  <p:embed/>
                </p:oleObj>
              </mc:Choice>
              <mc:Fallback>
                <p:oleObj name="Equation" r:id="rId31" imgW="2857500" imgH="6858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34" y="3320038"/>
                        <a:ext cx="2857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2987824" y="3212976"/>
            <a:ext cx="72008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 61"/>
          <p:cNvCxnSpPr>
            <a:stCxn id="65" idx="1"/>
          </p:cNvCxnSpPr>
          <p:nvPr/>
        </p:nvCxnSpPr>
        <p:spPr>
          <a:xfrm rot="10800000" flipV="1">
            <a:off x="3491881" y="2951365"/>
            <a:ext cx="4024750" cy="195131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516631" y="2689756"/>
            <a:ext cx="1627369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旋转半径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4112392" y="3177354"/>
          <a:ext cx="2967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" name="Equation" r:id="rId33" imgW="2959100" imgH="876300" progId="Equation.DSMT4">
                  <p:embed/>
                </p:oleObj>
              </mc:Choice>
              <mc:Fallback>
                <p:oleObj name="Equation" r:id="rId33" imgW="2959100" imgH="8763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92" y="3177354"/>
                        <a:ext cx="29670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10624" y="4221088"/>
            <a:ext cx="2618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片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07904" y="4097501"/>
          <a:ext cx="5384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" name="Equation" r:id="rId35" imgW="5384800" imgH="711200" progId="Equation.DSMT4">
                  <p:embed/>
                </p:oleObj>
              </mc:Choice>
              <mc:Fallback>
                <p:oleObj name="Equation" r:id="rId35" imgW="5384800" imgH="7112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97501"/>
                        <a:ext cx="5384800" cy="717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0" grpId="0"/>
      <p:bldP spid="65" grpId="0" animBg="1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spect="1" noChangeArrowheads="1"/>
          </p:cNvSpPr>
          <p:nvPr/>
        </p:nvSpPr>
        <p:spPr bwMode="auto">
          <a:xfrm>
            <a:off x="971600" y="332656"/>
            <a:ext cx="5692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表示为定积分的步骤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下：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840288" y="3240088"/>
          <a:ext cx="19669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" imgW="52425600" imgH="10363200" progId="Equation.DSMT4">
                  <p:embed/>
                </p:oleObj>
              </mc:Choice>
              <mc:Fallback>
                <p:oleObj name="Equation" r:id="rId1" imgW="52425600" imgH="10363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240088"/>
                        <a:ext cx="19669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864350" y="3203575"/>
          <a:ext cx="1030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3" imgW="27432000" imgH="10363200" progId="Equation.DSMT4">
                  <p:embed/>
                </p:oleObj>
              </mc:Choice>
              <mc:Fallback>
                <p:oleObj name="Equation" r:id="rId3" imgW="27432000" imgH="10363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3203575"/>
                        <a:ext cx="1030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spect="1" noChangeArrowheads="1"/>
          </p:cNvSpPr>
          <p:nvPr/>
        </p:nvSpPr>
        <p:spPr bwMode="auto">
          <a:xfrm>
            <a:off x="1000994" y="3856251"/>
            <a:ext cx="53260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和，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近似值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220072" y="3789040"/>
          <a:ext cx="2114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5" imgW="56388000" imgH="21945600" progId="Equation.DSMT4">
                  <p:embed/>
                </p:oleObj>
              </mc:Choice>
              <mc:Fallback>
                <p:oleObj name="Equation" r:id="rId5" imgW="56388000" imgH="219456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89040"/>
                        <a:ext cx="21145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00994" y="4438805"/>
            <a:ext cx="49530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极限，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精确值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640013" y="5121275"/>
          <a:ext cx="25161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7" imgW="67056000" imgH="21945600" progId="Equation.DSMT4">
                  <p:embed/>
                </p:oleObj>
              </mc:Choice>
              <mc:Fallback>
                <p:oleObj name="Equation" r:id="rId7" imgW="67056000" imgH="21945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121275"/>
                        <a:ext cx="25161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220072" y="5157192"/>
          <a:ext cx="1660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9" imgW="44196000" imgH="17373600" progId="Equation.DSMT4">
                  <p:embed/>
                </p:oleObj>
              </mc:Choice>
              <mc:Fallback>
                <p:oleObj name="Equation" r:id="rId9" imgW="44196000" imgH="17373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16605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00994" y="991038"/>
            <a:ext cx="7992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把区间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成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长度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小区间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1705915"/>
            <a:ext cx="81868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应的曲边梯形被分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小窄曲边梯形，第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2420792"/>
            <a:ext cx="4910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窄曲边梯形的面积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367941" y="2226481"/>
          <a:ext cx="1600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1" imgW="38404800" imgH="21945600" progId="Equation.DSMT4">
                  <p:embed/>
                </p:oleObj>
              </mc:Choice>
              <mc:Fallback>
                <p:oleObj name="Equation" r:id="rId11" imgW="38404800" imgH="219456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941" y="2226481"/>
                        <a:ext cx="16002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0994" y="313566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计算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近似值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3" grpId="0"/>
      <p:bldP spid="14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71600" y="116632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．平面曲线的弧长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539750" y="890587"/>
            <a:ext cx="6019800" cy="523875"/>
            <a:chOff x="340" y="624"/>
            <a:chExt cx="3792" cy="330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40" y="624"/>
              <a:ext cx="37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kumimoji="1"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在弧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意作内接折线 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Arc 5"/>
            <p:cNvSpPr/>
            <p:nvPr/>
          </p:nvSpPr>
          <p:spPr bwMode="auto">
            <a:xfrm>
              <a:off x="1740" y="626"/>
              <a:ext cx="280" cy="161"/>
            </a:xfrm>
            <a:custGeom>
              <a:avLst/>
              <a:gdLst>
                <a:gd name="G0" fmla="+- 18981 0 0"/>
                <a:gd name="G1" fmla="+- 21600 0 0"/>
                <a:gd name="G2" fmla="+- 21600 0 0"/>
                <a:gd name="T0" fmla="*/ 0 w 37448"/>
                <a:gd name="T1" fmla="*/ 11291 h 21600"/>
                <a:gd name="T2" fmla="*/ 37448 w 37448"/>
                <a:gd name="T3" fmla="*/ 10396 h 21600"/>
                <a:gd name="T4" fmla="*/ 18981 w 374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Freeform 6"/>
          <p:cNvSpPr/>
          <p:nvPr/>
        </p:nvSpPr>
        <p:spPr bwMode="auto">
          <a:xfrm>
            <a:off x="6096000" y="2730501"/>
            <a:ext cx="2112963" cy="1187450"/>
          </a:xfrm>
          <a:custGeom>
            <a:avLst/>
            <a:gdLst>
              <a:gd name="T0" fmla="*/ 0 w 1344"/>
              <a:gd name="T1" fmla="*/ 768 h 768"/>
              <a:gd name="T2" fmla="*/ 96 w 1344"/>
              <a:gd name="T3" fmla="*/ 480 h 768"/>
              <a:gd name="T4" fmla="*/ 240 w 1344"/>
              <a:gd name="T5" fmla="*/ 192 h 768"/>
              <a:gd name="T6" fmla="*/ 528 w 1344"/>
              <a:gd name="T7" fmla="*/ 0 h 768"/>
              <a:gd name="T8" fmla="*/ 864 w 1344"/>
              <a:gd name="T9" fmla="*/ 0 h 768"/>
              <a:gd name="T10" fmla="*/ 1104 w 1344"/>
              <a:gd name="T11" fmla="*/ 144 h 768"/>
              <a:gd name="T12" fmla="*/ 1248 w 1344"/>
              <a:gd name="T13" fmla="*/ 336 h 768"/>
              <a:gd name="T14" fmla="*/ 1344 w 1344"/>
              <a:gd name="T15" fmla="*/ 48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44" h="768">
                <a:moveTo>
                  <a:pt x="0" y="768"/>
                </a:moveTo>
                <a:lnTo>
                  <a:pt x="96" y="480"/>
                </a:lnTo>
                <a:lnTo>
                  <a:pt x="240" y="192"/>
                </a:lnTo>
                <a:lnTo>
                  <a:pt x="528" y="0"/>
                </a:lnTo>
                <a:lnTo>
                  <a:pt x="864" y="0"/>
                </a:lnTo>
                <a:lnTo>
                  <a:pt x="1104" y="144"/>
                </a:lnTo>
                <a:lnTo>
                  <a:pt x="1248" y="336"/>
                </a:lnTo>
                <a:lnTo>
                  <a:pt x="1344" y="480"/>
                </a:lnTo>
              </a:path>
            </a:pathLst>
          </a:custGeom>
          <a:noFill/>
          <a:ln w="9525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83338" y="3748088"/>
          <a:ext cx="7604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1" imgW="799465" imgH="431800" progId="Equation.DSMT4">
                  <p:embed/>
                </p:oleObj>
              </mc:Choice>
              <mc:Fallback>
                <p:oleObj name="Equation" r:id="rId1" imgW="799465" imgH="431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748088"/>
                        <a:ext cx="7604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19838" y="2344738"/>
          <a:ext cx="638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3" imgW="673100" imgH="431800" progId="Equation.DSMT4">
                  <p:embed/>
                </p:oleObj>
              </mc:Choice>
              <mc:Fallback>
                <p:oleObj name="Equation" r:id="rId3" imgW="673100" imgH="4318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2344738"/>
                        <a:ext cx="638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534275" y="2420938"/>
          <a:ext cx="458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Equation" r:id="rId5" imgW="482600" imgH="431800" progId="Equation.DSMT4">
                  <p:embed/>
                </p:oleObj>
              </mc:Choice>
              <mc:Fallback>
                <p:oleObj name="Equation" r:id="rId5" imgW="482600" imgH="431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420938"/>
                        <a:ext cx="4587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150225" y="3367088"/>
          <a:ext cx="758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7" imgW="799465" imgH="431800" progId="Equation.DSMT4">
                  <p:embed/>
                </p:oleObj>
              </mc:Choice>
              <mc:Fallback>
                <p:oleObj name="Equation" r:id="rId7" imgW="799465" imgH="431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3367088"/>
                        <a:ext cx="7588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 bwMode="auto">
          <a:xfrm>
            <a:off x="5562600" y="2503488"/>
            <a:ext cx="3105150" cy="2438400"/>
            <a:chOff x="3648" y="1872"/>
            <a:chExt cx="1956" cy="1536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888" y="3120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888" y="19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984" y="1936"/>
              <a:ext cx="1344" cy="848"/>
            </a:xfrm>
            <a:custGeom>
              <a:avLst/>
              <a:gdLst>
                <a:gd name="T0" fmla="*/ 0 w 1344"/>
                <a:gd name="T1" fmla="*/ 848 h 848"/>
                <a:gd name="T2" fmla="*/ 192 w 1344"/>
                <a:gd name="T3" fmla="*/ 320 h 848"/>
                <a:gd name="T4" fmla="*/ 624 w 1344"/>
                <a:gd name="T5" fmla="*/ 32 h 848"/>
                <a:gd name="T6" fmla="*/ 960 w 1344"/>
                <a:gd name="T7" fmla="*/ 128 h 848"/>
                <a:gd name="T8" fmla="*/ 1200 w 1344"/>
                <a:gd name="T9" fmla="*/ 320 h 848"/>
                <a:gd name="T10" fmla="*/ 1344 w 1344"/>
                <a:gd name="T11" fmla="*/ 560 h 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848">
                  <a:moveTo>
                    <a:pt x="0" y="848"/>
                  </a:moveTo>
                  <a:cubicBezTo>
                    <a:pt x="44" y="652"/>
                    <a:pt x="88" y="456"/>
                    <a:pt x="192" y="320"/>
                  </a:cubicBezTo>
                  <a:cubicBezTo>
                    <a:pt x="296" y="184"/>
                    <a:pt x="496" y="64"/>
                    <a:pt x="624" y="32"/>
                  </a:cubicBezTo>
                  <a:cubicBezTo>
                    <a:pt x="752" y="0"/>
                    <a:pt x="864" y="80"/>
                    <a:pt x="960" y="128"/>
                  </a:cubicBezTo>
                  <a:cubicBezTo>
                    <a:pt x="1056" y="176"/>
                    <a:pt x="1136" y="248"/>
                    <a:pt x="1200" y="320"/>
                  </a:cubicBezTo>
                  <a:cubicBezTo>
                    <a:pt x="1264" y="392"/>
                    <a:pt x="1320" y="520"/>
                    <a:pt x="1344" y="56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936" y="2640"/>
            <a:ext cx="2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8" name="Equation" r:id="rId9" imgW="178435" imgH="189865" progId="">
                    <p:embed/>
                  </p:oleObj>
                </mc:Choice>
                <mc:Fallback>
                  <p:oleObj name="Equation" r:id="rId9" imgW="178435" imgH="189865" progId="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40"/>
                          <a:ext cx="25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040" y="2400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9" name="Equation" r:id="rId11" imgW="178435" imgH="189865" progId="Equation.3">
                    <p:embed/>
                  </p:oleObj>
                </mc:Choice>
                <mc:Fallback>
                  <p:oleObj name="Equation" r:id="rId11" imgW="178435" imgH="189865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400"/>
                          <a:ext cx="2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648" y="1872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0" name="Equation" r:id="rId13" imgW="167005" imgH="189865" progId="">
                    <p:embed/>
                  </p:oleObj>
                </mc:Choice>
                <mc:Fallback>
                  <p:oleObj name="Equation" r:id="rId13" imgW="167005" imgH="189865" progId="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656" y="299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1" name="Equation" r:id="rId15" imgW="144780" imgH="167005" progId="Equation.DSMT4">
                    <p:embed/>
                  </p:oleObj>
                </mc:Choice>
                <mc:Fallback>
                  <p:oleObj name="Equation" r:id="rId15" imgW="144780" imgH="167005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99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388" y="316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2" name="Equation" r:id="rId17" imgW="144780" imgH="167005" progId="">
                    <p:embed/>
                  </p:oleObj>
                </mc:Choice>
                <mc:Fallback>
                  <p:oleObj name="Equation" r:id="rId17" imgW="144780" imgH="167005" progId="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3168"/>
                          <a:ext cx="21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248400" y="890588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折线段的最大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228600" y="1500188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长 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438400" y="1500188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折线的长度趋向于一个确定的极限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 bwMode="auto">
          <a:xfrm>
            <a:off x="228600" y="2109788"/>
            <a:ext cx="4724400" cy="533400"/>
            <a:chOff x="144" y="1392"/>
            <a:chExt cx="2976" cy="336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144" y="1401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此极限为曲线弧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弧长 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1832" y="1392"/>
              <a:ext cx="280" cy="161"/>
            </a:xfrm>
            <a:custGeom>
              <a:avLst/>
              <a:gdLst>
                <a:gd name="G0" fmla="+- 18981 0 0"/>
                <a:gd name="G1" fmla="+- 21600 0 0"/>
                <a:gd name="G2" fmla="+- 21600 0 0"/>
                <a:gd name="T0" fmla="*/ 0 w 37448"/>
                <a:gd name="T1" fmla="*/ 11291 h 21600"/>
                <a:gd name="T2" fmla="*/ 37448 w 37448"/>
                <a:gd name="T3" fmla="*/ 10396 h 21600"/>
                <a:gd name="T4" fmla="*/ 18981 w 374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4724400" y="210978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28600" y="4029076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称此曲线弧为可求长的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825750" y="308133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" name="Equation" r:id="rId19" imgW="1193800" imgH="482600" progId="Equation.DSMT4">
                  <p:embed/>
                </p:oleObj>
              </mc:Choice>
              <mc:Fallback>
                <p:oleObj name="Equation" r:id="rId19" imgW="1193800" imgH="4826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081338"/>
                        <a:ext cx="119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539750" y="4849996"/>
            <a:ext cx="6623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证明：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滑曲线弧都是可求长的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2286000" y="2846388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" name="Equation" r:id="rId21" imgW="520700" imgH="914400" progId="Equation.DSMT4">
                  <p:embed/>
                </p:oleObj>
              </mc:Choice>
              <mc:Fallback>
                <p:oleObj name="Equation" r:id="rId21" imgW="520700" imgH="914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6388"/>
                        <a:ext cx="520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181100" y="3055938"/>
          <a:ext cx="102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" name="Equation" r:id="rId23" imgW="1028065" imgH="546100" progId="Equation.DSMT4">
                  <p:embed/>
                </p:oleObj>
              </mc:Choice>
              <mc:Fallback>
                <p:oleObj name="Equation" r:id="rId23" imgW="1028065" imgH="5461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055938"/>
                        <a:ext cx="1028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8090916" y="1468438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 autoUpdateAnimBg="0"/>
      <p:bldP spid="22" grpId="0" autoUpdateAnimBg="0"/>
      <p:bldP spid="23" grpId="0" autoUpdateAnimBg="0"/>
      <p:bldP spid="27" grpId="0" autoUpdateAnimBg="0"/>
      <p:bldP spid="28" grpId="0" autoUpdateAnimBg="0"/>
      <p:bldP spid="30" grpId="0" autoUpdateAnimBg="0"/>
      <p:bldP spid="33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60648"/>
            <a:ext cx="532839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直角坐标系中的弧长计算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03947" y="1018056"/>
          <a:ext cx="328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1" imgW="3289300" imgH="1016000" progId="Equation.DSMT4">
                  <p:embed/>
                </p:oleObj>
              </mc:Choice>
              <mc:Fallback>
                <p:oleObj name="Equation" r:id="rId1" imgW="3289300" imgH="1016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947" y="1018056"/>
                        <a:ext cx="32893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2049463"/>
            <a:ext cx="4127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charset="-122"/>
              </a:rPr>
              <a:t>则弧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长元素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弧微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) :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3962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因此所求弧长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425947" y="4581128"/>
          <a:ext cx="355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3" imgW="3556000" imgH="736600" progId="Equation.DSMT4">
                  <p:embed/>
                </p:oleObj>
              </mc:Choice>
              <mc:Fallback>
                <p:oleObj name="Equation" r:id="rId3" imgW="3556000" imgH="736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47" y="4581128"/>
                        <a:ext cx="35560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165350" y="334010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5" imgW="2870200" imgH="571500" progId="Equation.DSMT4">
                  <p:embed/>
                </p:oleObj>
              </mc:Choice>
              <mc:Fallback>
                <p:oleObj name="Equation" r:id="rId5" imgW="2870200" imgH="5715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340100"/>
                        <a:ext cx="28702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63688" y="2510681"/>
          <a:ext cx="3091990" cy="70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7" imgW="1231265" imgH="279400" progId="Equation.DSMT4">
                  <p:embed/>
                </p:oleObj>
              </mc:Choice>
              <mc:Fallback>
                <p:oleObj name="Equation" r:id="rId7" imgW="1231265" imgH="279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510681"/>
                        <a:ext cx="3091990" cy="702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85792" y="4365104"/>
            <a:ext cx="3600400" cy="95410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弧长时积分上下限必须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大下小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15715" y="1323308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曲线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9" grpId="0" animBg="1" autoUpdateAnimBg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16750" y="2646363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Equation" r:id="rId1" imgW="381000" imgH="393700" progId="Equation.DSMT4">
                  <p:embed/>
                </p:oleObj>
              </mc:Choice>
              <mc:Fallback>
                <p:oleObj name="Equation" r:id="rId1" imgW="381000" imgH="3937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2646363"/>
                        <a:ext cx="38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 bwMode="auto">
          <a:xfrm>
            <a:off x="6015039" y="2559051"/>
            <a:ext cx="2871788" cy="2451101"/>
            <a:chOff x="3789" y="1612"/>
            <a:chExt cx="1809" cy="1544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3984" y="2908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3984" y="1612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176" y="23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5280" y="175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176" y="1732"/>
              <a:ext cx="1104" cy="648"/>
            </a:xfrm>
            <a:custGeom>
              <a:avLst/>
              <a:gdLst>
                <a:gd name="T0" fmla="*/ 0 w 1104"/>
                <a:gd name="T1" fmla="*/ 648 h 648"/>
                <a:gd name="T2" fmla="*/ 192 w 1104"/>
                <a:gd name="T3" fmla="*/ 360 h 648"/>
                <a:gd name="T4" fmla="*/ 432 w 1104"/>
                <a:gd name="T5" fmla="*/ 168 h 648"/>
                <a:gd name="T6" fmla="*/ 768 w 1104"/>
                <a:gd name="T7" fmla="*/ 24 h 648"/>
                <a:gd name="T8" fmla="*/ 1104 w 1104"/>
                <a:gd name="T9" fmla="*/ 24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48">
                  <a:moveTo>
                    <a:pt x="0" y="648"/>
                  </a:moveTo>
                  <a:cubicBezTo>
                    <a:pt x="60" y="544"/>
                    <a:pt x="120" y="440"/>
                    <a:pt x="192" y="360"/>
                  </a:cubicBezTo>
                  <a:cubicBezTo>
                    <a:pt x="264" y="280"/>
                    <a:pt x="336" y="224"/>
                    <a:pt x="432" y="168"/>
                  </a:cubicBezTo>
                  <a:cubicBezTo>
                    <a:pt x="528" y="112"/>
                    <a:pt x="656" y="48"/>
                    <a:pt x="768" y="24"/>
                  </a:cubicBezTo>
                  <a:cubicBezTo>
                    <a:pt x="880" y="0"/>
                    <a:pt x="1048" y="24"/>
                    <a:pt x="1104" y="24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789" y="1629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2" name="Equation" r:id="rId3" imgW="254000" imgH="304800" progId="Equation.DSMT4">
                    <p:embed/>
                  </p:oleObj>
                </mc:Choice>
                <mc:Fallback>
                  <p:oleObj name="Equation" r:id="rId3" imgW="254000" imgH="30480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1629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462" y="2965"/>
            <a:ext cx="13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3" name="Equation" r:id="rId5" imgW="228600" imgH="304800" progId="Equation.DSMT4">
                    <p:embed/>
                  </p:oleObj>
                </mc:Choice>
                <mc:Fallback>
                  <p:oleObj name="Equation" r:id="rId5" imgW="228600" imgH="30480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2965"/>
                          <a:ext cx="13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071" y="2931"/>
            <a:ext cx="17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4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931"/>
                          <a:ext cx="17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231" y="2886"/>
            <a:ext cx="18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5" name="Equation" r:id="rId9" imgW="127000" imgH="177165" progId="Equation.DSMT4">
                    <p:embed/>
                  </p:oleObj>
                </mc:Choice>
                <mc:Fallback>
                  <p:oleObj name="Equation" r:id="rId9" imgW="127000" imgH="177165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" y="2886"/>
                          <a:ext cx="189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822" y="2907"/>
            <a:ext cx="17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6" name="Equation" r:id="rId11" imgW="292100" imgH="317500" progId="Equation.DSMT4">
                    <p:embed/>
                  </p:oleObj>
                </mc:Choice>
                <mc:Fallback>
                  <p:oleObj name="Equation" r:id="rId11" imgW="292100" imgH="3175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907"/>
                          <a:ext cx="176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659063" y="469900"/>
          <a:ext cx="3119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13" imgW="3124200" imgH="393700" progId="Equation.DSMT4">
                  <p:embed/>
                </p:oleObj>
              </mc:Choice>
              <mc:Fallback>
                <p:oleObj name="Equation" r:id="rId13" imgW="3124200" imgH="3937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69900"/>
                        <a:ext cx="3119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7162800" y="281781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596336" y="2291234"/>
          <a:ext cx="1188799" cy="41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15" imgW="584200" imgH="203200" progId="Equation.DSMT4">
                  <p:embed/>
                </p:oleObj>
              </mc:Choice>
              <mc:Fallback>
                <p:oleObj name="Equation" r:id="rId15" imgW="584200" imgH="2032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291234"/>
                        <a:ext cx="1188799" cy="417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23528" y="1196752"/>
            <a:ext cx="432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charset="-122"/>
              </a:rPr>
              <a:t>则弧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长元素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弧微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) :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pSp>
        <p:nvGrpSpPr>
          <p:cNvPr id="20" name="Group 19"/>
          <p:cNvGrpSpPr/>
          <p:nvPr/>
        </p:nvGrpSpPr>
        <p:grpSpPr bwMode="auto">
          <a:xfrm>
            <a:off x="7086600" y="3122612"/>
            <a:ext cx="214313" cy="1860549"/>
            <a:chOff x="4464" y="1967"/>
            <a:chExt cx="135" cy="1172"/>
          </a:xfrm>
        </p:grpSpPr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509" y="1967"/>
              <a:ext cx="0" cy="93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464" y="2955"/>
            <a:ext cx="13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9" name="Equation" r:id="rId17" imgW="228600" imgH="304800" progId="Equation.DSMT4">
                    <p:embed/>
                  </p:oleObj>
                </mc:Choice>
                <mc:Fallback>
                  <p:oleObj name="Equation" r:id="rId17" imgW="228600" imgH="3048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55"/>
                          <a:ext cx="135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 bwMode="auto">
          <a:xfrm>
            <a:off x="7329484" y="2852737"/>
            <a:ext cx="911225" cy="2130424"/>
            <a:chOff x="4617" y="1797"/>
            <a:chExt cx="574" cy="1342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4801" y="1797"/>
              <a:ext cx="0" cy="110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617" y="2902"/>
            <a:ext cx="57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" name="Equation" r:id="rId19" imgW="951865" imgH="393700" progId="Equation.DSMT4">
                    <p:embed/>
                  </p:oleObj>
                </mc:Choice>
                <mc:Fallback>
                  <p:oleObj name="Equation" r:id="rId19" imgW="951865" imgH="3937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" y="2902"/>
                          <a:ext cx="57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308225" y="2532063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21" imgW="1854200" imgH="571500" progId="Equation.DSMT4">
                  <p:embed/>
                </p:oleObj>
              </mc:Choice>
              <mc:Fallback>
                <p:oleObj name="Equation" r:id="rId21" imgW="1854200" imgH="5715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532063"/>
                        <a:ext cx="185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55374" y="311996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因此所求弧长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884363" y="3749675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23" imgW="2489200" imgH="736600" progId="Equation.DSMT4">
                  <p:embed/>
                </p:oleObj>
              </mc:Choice>
              <mc:Fallback>
                <p:oleObj name="Equation" r:id="rId23" imgW="2489200" imgH="736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749675"/>
                        <a:ext cx="2489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7162800" y="31226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flipV="1">
            <a:off x="7620000" y="28178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07704" y="1778402"/>
          <a:ext cx="2761858" cy="64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25" imgW="1231265" imgH="279400" progId="Equation.DSMT4">
                  <p:embed/>
                </p:oleObj>
              </mc:Choice>
              <mc:Fallback>
                <p:oleObj name="Equation" r:id="rId25" imgW="1231265" imgH="2794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8402"/>
                        <a:ext cx="2761858" cy="642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99592" y="40466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曲线为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utoUpdateAnimBg="0"/>
      <p:bldP spid="27" grpId="0" autoUpdateAnimBg="0"/>
      <p:bldP spid="30" grpId="0" animBg="1"/>
      <p:bldP spid="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57200"/>
            <a:ext cx="2895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摆线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073400" y="33655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1" imgW="2311400" imgH="1016000" progId="Equation.DSMT4">
                  <p:embed/>
                </p:oleObj>
              </mc:Choice>
              <mc:Fallback>
                <p:oleObj name="Equation" r:id="rId1" imgW="2311400" imgH="10160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36550"/>
                        <a:ext cx="2311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499100" y="61595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3" imgW="1002665" imgH="393700" progId="Equation.DSMT4">
                  <p:embed/>
                </p:oleObj>
              </mc:Choice>
              <mc:Fallback>
                <p:oleObj name="Equation" r:id="rId3" imgW="1002665" imgH="3937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615950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477000" y="471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拱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353300" y="59055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5" imgW="1637665" imgH="393700" progId="Equation.DSMT4">
                  <p:embed/>
                </p:oleObj>
              </mc:Choice>
              <mc:Fallback>
                <p:oleObj name="Equation" r:id="rId5" imgW="1637665" imgH="3937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59055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3752" y="1369362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的弧长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.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212045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263650" y="1917254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7" imgW="3365500" imgH="952500" progId="Equation.DSMT4">
                  <p:embed/>
                </p:oleObj>
              </mc:Choice>
              <mc:Fallback>
                <p:oleObj name="Equation" r:id="rId7" imgW="3365500" imgH="9525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917254"/>
                        <a:ext cx="3365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800622" y="2935491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9" imgW="3911600" imgH="571500" progId="Equation.DSMT4">
                  <p:embed/>
                </p:oleObj>
              </mc:Choice>
              <mc:Fallback>
                <p:oleObj name="Equation" r:id="rId9" imgW="3911600" imgH="5715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622" y="2935491"/>
                        <a:ext cx="391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194572" y="2960891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11" imgW="1346200" imgH="457200" progId="Equation.DSMT4">
                  <p:embed/>
                </p:oleObj>
              </mc:Choice>
              <mc:Fallback>
                <p:oleObj name="Equation" r:id="rId11" imgW="1346200" imgH="457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72" y="2960891"/>
                        <a:ext cx="134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724922" y="3081541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922" y="3081541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768872" y="3760991"/>
          <a:ext cx="264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Equation" r:id="rId15" imgW="2641600" imgH="520700" progId="Equation.DSMT4">
                  <p:embed/>
                </p:oleObj>
              </mc:Choice>
              <mc:Fallback>
                <p:oleObj name="Equation" r:id="rId15" imgW="2641600" imgH="5207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72" y="3760991"/>
                        <a:ext cx="2641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777752" y="4293096"/>
          <a:ext cx="177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Equation" r:id="rId17" imgW="42672000" imgH="19812000" progId="Equation.DSMT4">
                  <p:embed/>
                </p:oleObj>
              </mc:Choice>
              <mc:Fallback>
                <p:oleObj name="Equation" r:id="rId17" imgW="42672000" imgH="198120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752" y="4293096"/>
                        <a:ext cx="1778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733822" y="5246891"/>
          <a:ext cx="302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Equation" r:id="rId19" imgW="3022600" imgH="825500" progId="Equation.DSMT4">
                  <p:embed/>
                </p:oleObj>
              </mc:Choice>
              <mc:Fallback>
                <p:oleObj name="Equation" r:id="rId19" imgW="3022600" imgH="8255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22" y="5246891"/>
                        <a:ext cx="302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743722" y="5183391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Equation" r:id="rId21" imgW="2476500" imgH="1016000" progId="Equation.DSMT4">
                  <p:embed/>
                </p:oleObj>
              </mc:Choice>
              <mc:Fallback>
                <p:oleObj name="Equation" r:id="rId21" imgW="2476500" imgH="10160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722" y="5183391"/>
                        <a:ext cx="2476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6284913" y="5559425"/>
          <a:ext cx="711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23" imgW="8229600" imgH="4267200" progId="Equation.DSMT4">
                  <p:embed/>
                </p:oleObj>
              </mc:Choice>
              <mc:Fallback>
                <p:oleObj name="Equation" r:id="rId23" imgW="8229600" imgH="42672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559425"/>
                        <a:ext cx="711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9"/>
          <p:cNvGrpSpPr/>
          <p:nvPr/>
        </p:nvGrpSpPr>
        <p:grpSpPr bwMode="auto">
          <a:xfrm>
            <a:off x="6028212" y="1431925"/>
            <a:ext cx="2887188" cy="1235075"/>
            <a:chOff x="3685" y="816"/>
            <a:chExt cx="2020" cy="864"/>
          </a:xfrm>
        </p:grpSpPr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876" y="920"/>
            <a:ext cx="153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1" name="BMP 图象" r:id="rId25" imgW="2438400" imgH="866775" progId="PBrush">
                    <p:embed/>
                  </p:oleObj>
                </mc:Choice>
                <mc:Fallback>
                  <p:oleObj name="BMP 图象" r:id="rId25" imgW="2438400" imgH="866775" progId="PBrush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920"/>
                          <a:ext cx="153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5568" y="1469"/>
            <a:ext cx="13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2" name="Equation" r:id="rId27" imgW="228600" imgH="304800" progId="Equation.DSMT4">
                    <p:embed/>
                  </p:oleObj>
                </mc:Choice>
                <mc:Fallback>
                  <p:oleObj name="Equation" r:id="rId27" imgW="228600" imgH="304800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1469"/>
                          <a:ext cx="13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685" y="819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3" name="Equation" r:id="rId29" imgW="254000" imgH="304800" progId="Equation.DSMT4">
                    <p:embed/>
                  </p:oleObj>
                </mc:Choice>
                <mc:Fallback>
                  <p:oleObj name="Equation" r:id="rId29" imgW="254000" imgH="30480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819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3711" y="1451"/>
            <a:ext cx="17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4" name="Equation" r:id="rId31" imgW="292100" imgH="317500" progId="Equation.DSMT4">
                    <p:embed/>
                  </p:oleObj>
                </mc:Choice>
                <mc:Fallback>
                  <p:oleObj name="Equation" r:id="rId31" imgW="292100" imgH="317500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451"/>
                          <a:ext cx="174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5146" y="1446"/>
            <a:ext cx="35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5" name="Equation" r:id="rId33" imgW="596900" imgH="393700" progId="Equation.DSMT4">
                    <p:embed/>
                  </p:oleObj>
                </mc:Choice>
                <mc:Fallback>
                  <p:oleObj name="Equation" r:id="rId33" imgW="596900" imgH="39370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1446"/>
                          <a:ext cx="35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788" y="1443"/>
              <a:ext cx="18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884" y="816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57200"/>
            <a:ext cx="2232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曲线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71800" y="338931"/>
          <a:ext cx="22034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1" imgW="2197100" imgH="838200" progId="Equation.DSMT4">
                  <p:embed/>
                </p:oleObj>
              </mc:Choice>
              <mc:Fallback>
                <p:oleObj name="Equation" r:id="rId1" imgW="2197100" imgH="838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8931"/>
                        <a:ext cx="22034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48064" y="457200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长度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55576" y="119675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47664" y="119675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函数的定义域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23085" y="941388"/>
          <a:ext cx="13557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3" imgW="1346200" imgH="939800" progId="Equation.DSMT4">
                  <p:embed/>
                </p:oleObj>
              </mc:Choice>
              <mc:Fallback>
                <p:oleObj name="Equation" r:id="rId3" imgW="1346200" imgH="939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085" y="941388"/>
                        <a:ext cx="13557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115323" y="1208088"/>
          <a:ext cx="1697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5" imgW="1688465" imgH="495300" progId="Equation.DSMT4">
                  <p:embed/>
                </p:oleObj>
              </mc:Choice>
              <mc:Fallback>
                <p:oleObj name="Equation" r:id="rId5" imgW="1688465" imgH="4953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323" y="1208088"/>
                        <a:ext cx="16970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55775" y="2112731"/>
          <a:ext cx="31146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7" imgW="3111500" imgH="990600" progId="Equation.DSMT4">
                  <p:embed/>
                </p:oleObj>
              </mc:Choice>
              <mc:Fallback>
                <p:oleObj name="Equation" r:id="rId7" imgW="3111500" imgH="990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75" y="2112731"/>
                        <a:ext cx="311467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2950" y="232245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98576" y="3140968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9" imgW="2438400" imgH="889000" progId="Equation.DSMT4">
                  <p:embed/>
                </p:oleObj>
              </mc:Choice>
              <mc:Fallback>
                <p:oleObj name="Equation" r:id="rId9" imgW="2438400" imgH="889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576" y="3140968"/>
                        <a:ext cx="243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88024" y="2177668"/>
          <a:ext cx="257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11" imgW="2578100" imgH="812800" progId="Equation.DSMT4">
                  <p:embed/>
                </p:oleObj>
              </mc:Choice>
              <mc:Fallback>
                <p:oleObj name="Equation" r:id="rId11" imgW="2578100" imgH="812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177668"/>
                        <a:ext cx="2578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370085" y="3501008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13" imgW="494665" imgH="304800" progId="Equation.DSMT4">
                  <p:embed/>
                </p:oleObj>
              </mc:Choice>
              <mc:Fallback>
                <p:oleObj name="Equation" r:id="rId13" imgW="494665" imgH="304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85" y="3501008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60648"/>
            <a:ext cx="532839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极坐标下的弧长计算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68068" y="1077931"/>
          <a:ext cx="33019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1" imgW="3302000" imgH="393700" progId="Equation.DSMT4">
                  <p:embed/>
                </p:oleObj>
              </mc:Choice>
              <mc:Fallback>
                <p:oleObj name="Equation" r:id="rId1" imgW="3302000" imgH="3937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068" y="1077931"/>
                        <a:ext cx="33019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2425" y="1725613"/>
          <a:ext cx="538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3" imgW="129235200" imgH="24384000" progId="Equation.DSMT4">
                  <p:embed/>
                </p:oleObj>
              </mc:Choice>
              <mc:Fallback>
                <p:oleObj name="Equation" r:id="rId3" imgW="129235200" imgH="24384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725613"/>
                        <a:ext cx="538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2737" y="4737140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因此所求弧长</a:t>
            </a:r>
            <a:endParaRPr kumimoji="1" lang="zh-CN" altLang="en-US" sz="2800" b="1" dirty="0">
              <a:latin typeface="+mn-ea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267744" y="5373216"/>
          <a:ext cx="37461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5" imgW="3746500" imgH="736600" progId="Equation.DSMT4">
                  <p:embed/>
                </p:oleObj>
              </mc:Choice>
              <mc:Fallback>
                <p:oleObj name="Equation" r:id="rId5" imgW="3746500" imgH="736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73216"/>
                        <a:ext cx="3746160" cy="736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465388" y="3414752"/>
          <a:ext cx="3249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7" imgW="3225800" imgH="571500" progId="Equation.DSMT4">
                  <p:embed/>
                </p:oleObj>
              </mc:Choice>
              <mc:Fallback>
                <p:oleObj name="Equation" r:id="rId7" imgW="3225800" imgH="5715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414752"/>
                        <a:ext cx="32496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421017" y="4132392"/>
          <a:ext cx="30733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9" imgW="3073400" imgH="571500" progId="Equation.DSMT4">
                  <p:embed/>
                </p:oleObj>
              </mc:Choice>
              <mc:Fallback>
                <p:oleObj name="Equation" r:id="rId9" imgW="3073400" imgH="5715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017" y="4132392"/>
                        <a:ext cx="3073320" cy="57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714500" y="353064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11" imgW="660400" imgH="393700" progId="Equation.DSMT4">
                  <p:embed/>
                </p:oleObj>
              </mc:Choice>
              <mc:Fallback>
                <p:oleObj name="Equation" r:id="rId11" imgW="660400" imgH="3937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530640"/>
                        <a:ext cx="66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8774" y="276794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弧长元素</a:t>
            </a:r>
            <a:r>
              <a:rPr kumimoji="1" lang="en-US" altLang="zh-CN" sz="2800" b="1" dirty="0">
                <a:latin typeface="+mn-ea"/>
              </a:rPr>
              <a:t>(</a:t>
            </a:r>
            <a:r>
              <a:rPr kumimoji="1" lang="zh-CN" altLang="en-US" sz="2800" b="1" dirty="0">
                <a:latin typeface="+mn-ea"/>
              </a:rPr>
              <a:t>弧微分</a:t>
            </a:r>
            <a:r>
              <a:rPr kumimoji="1" lang="en-US" altLang="zh-CN" sz="2800" b="1" dirty="0">
                <a:latin typeface="+mn-ea"/>
              </a:rPr>
              <a:t>) :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94336" y="4189452"/>
            <a:ext cx="275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+mn-ea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ea"/>
              </a:rPr>
              <a:t>自己验证</a:t>
            </a:r>
            <a:r>
              <a:rPr kumimoji="1" lang="en-US" altLang="zh-CN" sz="2800" b="1" dirty="0">
                <a:solidFill>
                  <a:schemeClr val="accent2"/>
                </a:solidFill>
                <a:latin typeface="+mn-ea"/>
              </a:rPr>
              <a:t>)</a:t>
            </a:r>
            <a:endParaRPr kumimoji="1" lang="en-US" altLang="zh-CN" sz="28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27584" y="1007971"/>
            <a:ext cx="5638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+mn-ea"/>
                <a:ea typeface="+mn-ea"/>
              </a:rPr>
              <a:t>若曲线弧由极坐标方程给出</a:t>
            </a:r>
            <a:r>
              <a:rPr lang="en-US" altLang="zh-CN" sz="2800" b="1" dirty="0" smtClean="0">
                <a:latin typeface="+mn-ea"/>
                <a:ea typeface="+mn-ea"/>
              </a:rPr>
              <a:t>: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2" grpId="0" autoUpdateAnimBg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924050" y="2355850"/>
          <a:ext cx="2422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1" imgW="2425700" imgH="546100" progId="Equation.DSMT4">
                  <p:embed/>
                </p:oleObj>
              </mc:Choice>
              <mc:Fallback>
                <p:oleObj name="Equation" r:id="rId1" imgW="2425700" imgH="5461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355850"/>
                        <a:ext cx="24225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9388" y="374650"/>
            <a:ext cx="4343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阿基米德螺线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940152" y="38179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应于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 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1052736"/>
            <a:ext cx="269140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段的弧长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9750" y="1690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楷体_GB2312" charset="-122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794192" y="444610"/>
          <a:ext cx="2145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3" imgW="2145665" imgH="393700" progId="Equation.DSMT4">
                  <p:embed/>
                </p:oleObj>
              </mc:Choice>
              <mc:Fallback>
                <p:oleObj name="Equation" r:id="rId3" imgW="2145665" imgH="3937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92" y="444610"/>
                        <a:ext cx="21459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/>
          <p:nvPr/>
        </p:nvGrpSpPr>
        <p:grpSpPr bwMode="auto">
          <a:xfrm>
            <a:off x="5943600" y="1676400"/>
            <a:ext cx="2692400" cy="1644650"/>
            <a:chOff x="3912" y="864"/>
            <a:chExt cx="1696" cy="1036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912" y="864"/>
            <a:ext cx="1576" cy="1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2" name="BMP 图象" r:id="rId5" imgW="2781300" imgH="1828800" progId="PBrush">
                    <p:embed/>
                  </p:oleObj>
                </mc:Choice>
                <mc:Fallback>
                  <p:oleObj name="BMP 图象" r:id="rId5" imgW="2781300" imgH="1828800" progId="PBrush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864"/>
                          <a:ext cx="1576" cy="1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5472" y="1085"/>
            <a:ext cx="13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3" name="Equation" r:id="rId7" imgW="228600" imgH="304800" progId="Equation.DSMT4">
                    <p:embed/>
                  </p:oleObj>
                </mc:Choice>
                <mc:Fallback>
                  <p:oleObj name="Equation" r:id="rId7" imgW="228600" imgH="30480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085"/>
                          <a:ext cx="13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093" y="966"/>
            <a:ext cx="37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4" name="Equation" r:id="rId9" imgW="747395" imgH="457200" progId="Equation.3">
                    <p:embed/>
                  </p:oleObj>
                </mc:Choice>
                <mc:Fallback>
                  <p:oleObj name="Equation" r:id="rId9" imgW="747395" imgH="45720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" y="966"/>
                          <a:ext cx="379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342" y="1200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5" name="Equation" r:id="rId11" imgW="256540" imgH="278765" progId="Equation.3">
                    <p:embed/>
                  </p:oleObj>
                </mc:Choice>
                <mc:Fallback>
                  <p:oleObj name="Equation" r:id="rId11" imgW="256540" imgH="278765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200"/>
                          <a:ext cx="129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573" y="1652"/>
            <a:ext cx="68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6" name="Equation" r:id="rId13" imgW="133985" imgH="212090" progId="Equation.DSMT4">
                    <p:embed/>
                  </p:oleObj>
                </mc:Choice>
                <mc:Fallback>
                  <p:oleObj name="Equation" r:id="rId13" imgW="133985" imgH="21209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1652"/>
                          <a:ext cx="68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331640" y="1664584"/>
          <a:ext cx="34668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15" imgW="3467100" imgH="571500" progId="Equation.DSMT4">
                  <p:embed/>
                </p:oleObj>
              </mc:Choice>
              <mc:Fallback>
                <p:oleObj name="Equation" r:id="rId15" imgW="3467100" imgH="5715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64584"/>
                        <a:ext cx="3466800" cy="57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878013" y="29972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17" imgW="2019300" imgH="546100" progId="Equation.DSMT4">
                  <p:embed/>
                </p:oleObj>
              </mc:Choice>
              <mc:Fallback>
                <p:oleObj name="Equation" r:id="rId17" imgW="2019300" imgH="5461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997200"/>
                        <a:ext cx="2019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143000" y="3676650"/>
          <a:ext cx="325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19" imgW="3251200" imgH="736600" progId="Equation.DSMT4">
                  <p:embed/>
                </p:oleObj>
              </mc:Choice>
              <mc:Fallback>
                <p:oleObj name="Equation" r:id="rId19" imgW="3251200" imgH="7366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76650"/>
                        <a:ext cx="3251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953989" y="4483100"/>
          <a:ext cx="204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21" imgW="2044700" imgH="939800" progId="Equation.DSMT4">
                  <p:embed/>
                </p:oleObj>
              </mc:Choice>
              <mc:Fallback>
                <p:oleObj name="Equation" r:id="rId21" imgW="2044700" imgH="939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89" y="4483100"/>
                        <a:ext cx="2044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3885976" y="4441825"/>
          <a:ext cx="3062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Equation" r:id="rId23" imgW="3048000" imgH="1016000" progId="Equation.DSMT4">
                  <p:embed/>
                </p:oleObj>
              </mc:Choice>
              <mc:Fallback>
                <p:oleObj name="Equation" r:id="rId23" imgW="3048000" imgH="10160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976" y="4441825"/>
                        <a:ext cx="30622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931764" y="5499100"/>
          <a:ext cx="501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25" imgW="5016500" imgH="825500" progId="Equation.DSMT4">
                  <p:embed/>
                </p:oleObj>
              </mc:Choice>
              <mc:Fallback>
                <p:oleObj name="Equation" r:id="rId25" imgW="5016500" imgH="8255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764" y="5499100"/>
                        <a:ext cx="5016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60032" y="3789040"/>
            <a:ext cx="424667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积分方法见书上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14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5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2051720" y="4312260"/>
            <a:ext cx="2808312" cy="628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.4.2</a:t>
            </a:r>
            <a:endParaRPr lang="zh-CN" altLang="en-US" b="1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259632"/>
            <a:ext cx="7027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                 与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所围图形的面积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720" y="1339641"/>
          <a:ext cx="13271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1" imgW="1320800" imgH="457200" progId="Equation.DSMT4">
                  <p:embed/>
                </p:oleObj>
              </mc:Choice>
              <mc:Fallback>
                <p:oleObj name="Equation" r:id="rId1" imgW="132080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39641"/>
                        <a:ext cx="132715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579504"/>
            <a:ext cx="8425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            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部分绕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79712" y="2645524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45524"/>
                        <a:ext cx="90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23944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周所围图形的体积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9195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38993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143125" y="1835150"/>
          <a:ext cx="266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5" imgW="266700" imgH="837565" progId="Equation.DSMT4">
                  <p:embed/>
                </p:oleObj>
              </mc:Choice>
              <mc:Fallback>
                <p:oleObj name="Equation" r:id="rId5" imgW="266700" imgH="83756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835150"/>
                        <a:ext cx="2667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73511" y="3784364"/>
          <a:ext cx="279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7" imgW="279400" imgH="838200" progId="Equation.DSMT4">
                  <p:embed/>
                </p:oleObj>
              </mc:Choice>
              <mc:Fallback>
                <p:oleObj name="Equation" r:id="rId7" imgW="279400" imgH="838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511" y="3784364"/>
                        <a:ext cx="279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611559" y="116632"/>
            <a:ext cx="8249909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4400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*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.4.3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在物理学中的应用 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6751" y="1052736"/>
            <a:ext cx="270939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个微元法实例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750" y="1700808"/>
            <a:ext cx="295213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电场力作功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4499992" y="2265405"/>
            <a:ext cx="4145534" cy="918538"/>
            <a:chOff x="4499992" y="2265405"/>
            <a:chExt cx="4145534" cy="918538"/>
          </a:xfrm>
        </p:grpSpPr>
        <p:grpSp>
          <p:nvGrpSpPr>
            <p:cNvPr id="23" name="组合 22"/>
            <p:cNvGrpSpPr/>
            <p:nvPr/>
          </p:nvGrpSpPr>
          <p:grpSpPr>
            <a:xfrm>
              <a:off x="4499992" y="2265405"/>
              <a:ext cx="4145534" cy="918538"/>
              <a:chOff x="6156176" y="2235106"/>
              <a:chExt cx="2489349" cy="475633"/>
            </a:xfrm>
          </p:grpSpPr>
          <p:grpSp>
            <p:nvGrpSpPr>
              <p:cNvPr id="5" name="Group 2"/>
              <p:cNvGrpSpPr/>
              <p:nvPr/>
            </p:nvGrpSpPr>
            <p:grpSpPr bwMode="auto">
              <a:xfrm>
                <a:off x="6156176" y="2492896"/>
                <a:ext cx="2414588" cy="19050"/>
                <a:chOff x="1155" y="10064"/>
                <a:chExt cx="3801" cy="30"/>
              </a:xfrm>
            </p:grpSpPr>
            <p:grpSp>
              <p:nvGrpSpPr>
                <p:cNvPr id="6" name="Group 3"/>
                <p:cNvGrpSpPr/>
                <p:nvPr/>
              </p:nvGrpSpPr>
              <p:grpSpPr bwMode="auto">
                <a:xfrm>
                  <a:off x="1155" y="10064"/>
                  <a:ext cx="3801" cy="30"/>
                  <a:chOff x="1155" y="10064"/>
                  <a:chExt cx="3801" cy="30"/>
                </a:xfrm>
              </p:grpSpPr>
              <p:grpSp>
                <p:nvGrpSpPr>
                  <p:cNvPr id="8" name="Group 4"/>
                  <p:cNvGrpSpPr/>
                  <p:nvPr/>
                </p:nvGrpSpPr>
                <p:grpSpPr bwMode="auto">
                  <a:xfrm>
                    <a:off x="1310" y="10064"/>
                    <a:ext cx="3646" cy="30"/>
                    <a:chOff x="1313" y="10064"/>
                    <a:chExt cx="3646" cy="30"/>
                  </a:xfrm>
                </p:grpSpPr>
                <p:sp>
                  <p:nvSpPr>
                    <p:cNvPr id="10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10091"/>
                      <a:ext cx="36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1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3" y="10064"/>
                      <a:ext cx="22" cy="3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2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9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3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3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4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9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5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</p:grpSp>
              <p:sp>
                <p:nvSpPr>
                  <p:cNvPr id="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155" y="10088"/>
                    <a:ext cx="21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800"/>
                  </a:p>
                </p:txBody>
              </p:sp>
            </p:grpSp>
            <p:sp>
              <p:nvSpPr>
                <p:cNvPr id="7" name="Line 12"/>
                <p:cNvSpPr>
                  <a:spLocks noChangeShapeType="1"/>
                </p:cNvSpPr>
                <p:nvPr/>
              </p:nvSpPr>
              <p:spPr bwMode="auto">
                <a:xfrm>
                  <a:off x="2591" y="10073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6190976" y="2235106"/>
                <a:ext cx="25112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q</a:t>
                </a:r>
                <a:endParaRPr lang="zh-CN" altLang="zh-CN" sz="28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6222877" y="2529376"/>
                <a:ext cx="187325" cy="163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6473796" y="2547226"/>
                <a:ext cx="231393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7010791" y="2529376"/>
                <a:ext cx="119062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7167456" y="2538993"/>
                <a:ext cx="505189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+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>
                <a:off x="8032427" y="2524197"/>
                <a:ext cx="187325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>
                <a:off x="8459788" y="2522236"/>
                <a:ext cx="185737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5" name="直接连接符 24"/>
            <p:cNvCxnSpPr/>
            <p:nvPr/>
          </p:nvCxnSpPr>
          <p:spPr>
            <a:xfrm>
              <a:off x="5197141" y="2800032"/>
              <a:ext cx="2583364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597702" y="2406451"/>
            <a:ext cx="391486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把一个带电荷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3017539"/>
            <a:ext cx="4264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电荷放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3528" y="3618447"/>
            <a:ext cx="56028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，它产生一个电场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24128" y="3618447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电场对周围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3528" y="4219355"/>
            <a:ext cx="4299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力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电场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18344" y="4219355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一个单位正电荷在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3528" y="4820263"/>
            <a:ext cx="83343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动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求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场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3528" y="5421173"/>
            <a:ext cx="339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力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所作的功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27" grpId="0"/>
      <p:bldP spid="29" grpId="0"/>
      <p:bldP spid="30" grpId="0"/>
      <p:bldP spid="31" grpId="0"/>
      <p:bldP spid="32" grpId="0"/>
      <p:bldP spid="36" grpId="0"/>
      <p:bldP spid="37" grpId="0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100801" y="188640"/>
            <a:ext cx="4145534" cy="918538"/>
            <a:chOff x="4499992" y="2265405"/>
            <a:chExt cx="4145534" cy="918538"/>
          </a:xfrm>
        </p:grpSpPr>
        <p:grpSp>
          <p:nvGrpSpPr>
            <p:cNvPr id="22" name="组合 21"/>
            <p:cNvGrpSpPr/>
            <p:nvPr/>
          </p:nvGrpSpPr>
          <p:grpSpPr>
            <a:xfrm>
              <a:off x="4499992" y="2265405"/>
              <a:ext cx="4145534" cy="918538"/>
              <a:chOff x="6156176" y="2235106"/>
              <a:chExt cx="2489349" cy="475633"/>
            </a:xfrm>
          </p:grpSpPr>
          <p:grpSp>
            <p:nvGrpSpPr>
              <p:cNvPr id="24" name="Group 2"/>
              <p:cNvGrpSpPr/>
              <p:nvPr/>
            </p:nvGrpSpPr>
            <p:grpSpPr bwMode="auto">
              <a:xfrm>
                <a:off x="6156176" y="2492896"/>
                <a:ext cx="2414588" cy="19050"/>
                <a:chOff x="1155" y="10064"/>
                <a:chExt cx="3801" cy="30"/>
              </a:xfrm>
            </p:grpSpPr>
            <p:grpSp>
              <p:nvGrpSpPr>
                <p:cNvPr id="32" name="Group 3"/>
                <p:cNvGrpSpPr/>
                <p:nvPr/>
              </p:nvGrpSpPr>
              <p:grpSpPr bwMode="auto">
                <a:xfrm>
                  <a:off x="1155" y="10064"/>
                  <a:ext cx="3801" cy="30"/>
                  <a:chOff x="1155" y="10064"/>
                  <a:chExt cx="3801" cy="30"/>
                </a:xfrm>
              </p:grpSpPr>
              <p:grpSp>
                <p:nvGrpSpPr>
                  <p:cNvPr id="34" name="Group 4"/>
                  <p:cNvGrpSpPr/>
                  <p:nvPr/>
                </p:nvGrpSpPr>
                <p:grpSpPr bwMode="auto">
                  <a:xfrm>
                    <a:off x="1310" y="10064"/>
                    <a:ext cx="3646" cy="30"/>
                    <a:chOff x="1313" y="10064"/>
                    <a:chExt cx="3646" cy="30"/>
                  </a:xfrm>
                </p:grpSpPr>
                <p:sp>
                  <p:nvSpPr>
                    <p:cNvPr id="36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10091"/>
                      <a:ext cx="36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37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3" y="10064"/>
                      <a:ext cx="22" cy="3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38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9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39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3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40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9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41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endParaRPr lang="zh-CN" altLang="en-US" sz="2800"/>
                    </a:p>
                  </p:txBody>
                </p:sp>
              </p:grpSp>
              <p:sp>
                <p:nvSpPr>
                  <p:cNvPr id="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155" y="10088"/>
                    <a:ext cx="21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800"/>
                  </a:p>
                </p:txBody>
              </p:sp>
            </p:grpSp>
            <p:sp>
              <p:nvSpPr>
                <p:cNvPr id="33" name="Line 12"/>
                <p:cNvSpPr>
                  <a:spLocks noChangeShapeType="1"/>
                </p:cNvSpPr>
                <p:nvPr/>
              </p:nvSpPr>
              <p:spPr bwMode="auto">
                <a:xfrm>
                  <a:off x="2591" y="10073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6190976" y="2235106"/>
                <a:ext cx="25112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q</a:t>
                </a:r>
                <a:endParaRPr lang="zh-CN" altLang="zh-CN" sz="28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6222877" y="2529376"/>
                <a:ext cx="187325" cy="163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6473796" y="2547226"/>
                <a:ext cx="231393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16"/>
              <p:cNvSpPr txBox="1">
                <a:spLocks noChangeArrowheads="1"/>
              </p:cNvSpPr>
              <p:nvPr/>
            </p:nvSpPr>
            <p:spPr bwMode="auto">
              <a:xfrm>
                <a:off x="7010791" y="2529376"/>
                <a:ext cx="119062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7167456" y="2538993"/>
                <a:ext cx="505189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+</a:t>
                </a:r>
                <a:r>
                  <a:rPr lang="en-US" altLang="zh-CN" sz="28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>
                <a:off x="8032427" y="2524197"/>
                <a:ext cx="187325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19"/>
              <p:cNvSpPr txBox="1">
                <a:spLocks noChangeArrowheads="1"/>
              </p:cNvSpPr>
              <p:nvPr/>
            </p:nvSpPr>
            <p:spPr bwMode="auto">
              <a:xfrm>
                <a:off x="8459788" y="2522236"/>
                <a:ext cx="185737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直接连接符 22"/>
            <p:cNvCxnSpPr/>
            <p:nvPr/>
          </p:nvCxnSpPr>
          <p:spPr>
            <a:xfrm>
              <a:off x="5197141" y="2800032"/>
              <a:ext cx="2583364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直接连接符 42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98173" y="27895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0112" y="1460753"/>
            <a:ext cx="27991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物理原理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95934" y="1460574"/>
            <a:ext cx="4051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电荷的电场力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6948264" y="1306438"/>
          <a:ext cx="1444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1" imgW="1435100" imgH="838200" progId="Equation.DSMT4">
                  <p:embed/>
                </p:oleObj>
              </mc:Choice>
              <mc:Fallback>
                <p:oleObj name="Equation" r:id="rId1" imgW="1435100" imgH="838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306438"/>
                        <a:ext cx="14446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047033" y="2204864"/>
            <a:ext cx="114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32587" y="22048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703887" y="2314015"/>
          <a:ext cx="13176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3" imgW="1307465" imgH="304800" progId="Equation.DSMT4">
                  <p:embed/>
                </p:oleObj>
              </mc:Choice>
              <mc:Fallback>
                <p:oleObj name="Equation" r:id="rId3" imgW="1307465" imgH="304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887" y="2314015"/>
                        <a:ext cx="131762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连接符 52"/>
          <p:cNvCxnSpPr/>
          <p:nvPr/>
        </p:nvCxnSpPr>
        <p:spPr>
          <a:xfrm>
            <a:off x="54190" y="2728084"/>
            <a:ext cx="91440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590261" y="2789540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2629736" y="2839809"/>
          <a:ext cx="1250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5" imgW="1256665" imgH="482600" progId="Equation.DSMT4">
                  <p:embed/>
                </p:oleObj>
              </mc:Choice>
              <mc:Fallback>
                <p:oleObj name="Equation" r:id="rId5" imgW="1256665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736" y="2839809"/>
                        <a:ext cx="1250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895814" y="280020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积分变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80162" y="344441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2995934" y="3502585"/>
          <a:ext cx="2520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7" imgW="2527300" imgH="482600" progId="Equation.DSMT4">
                  <p:embed/>
                </p:oleObj>
              </mc:Choice>
              <mc:Fallback>
                <p:oleObj name="Equation" r:id="rId7" imgW="2527300" imgH="482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934" y="3502585"/>
                        <a:ext cx="2520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07157" y="414794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位正电荷的电场力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4190605" y="4095511"/>
          <a:ext cx="1176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9" imgW="1168400" imgH="838200" progId="Equation.DSMT4">
                  <p:embed/>
                </p:oleObj>
              </mc:Choice>
              <mc:Fallback>
                <p:oleObj name="Equation" r:id="rId9" imgW="1168400" imgH="838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605" y="4095511"/>
                        <a:ext cx="11763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5463872" y="414794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功微元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6901656" y="3993911"/>
          <a:ext cx="1689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11" imgW="1689100" imgH="838200" progId="Equation.DSMT4">
                  <p:embed/>
                </p:oleObj>
              </mc:Choice>
              <mc:Fallback>
                <p:oleObj name="Equation" r:id="rId11" imgW="1689100" imgH="838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56" y="3993911"/>
                        <a:ext cx="1689100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618390" y="4724249"/>
            <a:ext cx="2408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的功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197100" y="5233988"/>
          <a:ext cx="54546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13" imgW="130759200" imgH="24384000" progId="Equation.DSMT4">
                  <p:embed/>
                </p:oleObj>
              </mc:Choice>
              <mc:Fallback>
                <p:oleObj name="Equation" r:id="rId13" imgW="130759200" imgH="24384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233988"/>
                        <a:ext cx="545465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6121835" y="220486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力乘以位移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9" grpId="0"/>
      <p:bldP spid="50" grpId="0"/>
      <p:bldP spid="54" grpId="0"/>
      <p:bldP spid="57" grpId="0"/>
      <p:bldP spid="58" grpId="0"/>
      <p:bldP spid="61" grpId="0"/>
      <p:bldP spid="63" grpId="0"/>
      <p:bldP spid="66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51399" y="1817772"/>
            <a:ext cx="2629888" cy="2941961"/>
            <a:chOff x="3342" y="1584"/>
            <a:chExt cx="1894" cy="1324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744" y="1824"/>
            <a:ext cx="120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BMP 图象" r:id="rId1" imgW="1828800" imgH="1457325" progId="PBrush">
                    <p:embed/>
                  </p:oleObj>
                </mc:Choice>
                <mc:Fallback>
                  <p:oleObj name="BMP 图象" r:id="rId1" imgW="1828800" imgH="1457325" progId="PBrush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20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3732" y="2711"/>
              <a:ext cx="13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863" y="2714"/>
              <a:ext cx="13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6"/>
            <p:cNvGrpSpPr/>
            <p:nvPr/>
          </p:nvGrpSpPr>
          <p:grpSpPr bwMode="auto">
            <a:xfrm>
              <a:off x="3342" y="1584"/>
              <a:ext cx="1894" cy="1324"/>
              <a:chOff x="3342" y="1584"/>
              <a:chExt cx="1894" cy="1324"/>
            </a:xfrm>
          </p:grpSpPr>
          <p:grpSp>
            <p:nvGrpSpPr>
              <p:cNvPr id="8" name="Group 7"/>
              <p:cNvGrpSpPr/>
              <p:nvPr/>
            </p:nvGrpSpPr>
            <p:grpSpPr bwMode="auto">
              <a:xfrm>
                <a:off x="3360" y="2685"/>
                <a:ext cx="1806" cy="77"/>
                <a:chOff x="3099" y="3471"/>
                <a:chExt cx="2180" cy="93"/>
              </a:xfrm>
            </p:grpSpPr>
            <p:sp>
              <p:nvSpPr>
                <p:cNvPr id="15" name="Rectangle 8"/>
                <p:cNvSpPr>
                  <a:spLocks noChangeArrowheads="1"/>
                </p:cNvSpPr>
                <p:nvPr/>
              </p:nvSpPr>
              <p:spPr bwMode="auto">
                <a:xfrm>
                  <a:off x="3099" y="3508"/>
                  <a:ext cx="2090" cy="18"/>
                </a:xfrm>
                <a:prstGeom prst="rect">
                  <a:avLst/>
                </a:prstGeom>
                <a:solidFill>
                  <a:srgbClr val="000000"/>
                </a:solidFill>
                <a:ln w="2857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9"/>
                <p:cNvSpPr/>
                <p:nvPr/>
              </p:nvSpPr>
              <p:spPr bwMode="auto">
                <a:xfrm>
                  <a:off x="5187" y="3471"/>
                  <a:ext cx="92" cy="93"/>
                </a:xfrm>
                <a:custGeom>
                  <a:avLst/>
                  <a:gdLst>
                    <a:gd name="T0" fmla="*/ 0 w 92"/>
                    <a:gd name="T1" fmla="*/ 93 h 93"/>
                    <a:gd name="T2" fmla="*/ 92 w 92"/>
                    <a:gd name="T3" fmla="*/ 46 h 93"/>
                    <a:gd name="T4" fmla="*/ 0 w 92"/>
                    <a:gd name="T5" fmla="*/ 0 h 93"/>
                    <a:gd name="T6" fmla="*/ 0 w 92"/>
                    <a:gd name="T7" fmla="*/ 93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2" h="93">
                      <a:moveTo>
                        <a:pt x="0" y="93"/>
                      </a:moveTo>
                      <a:lnTo>
                        <a:pt x="92" y="46"/>
                      </a:lnTo>
                      <a:lnTo>
                        <a:pt x="0" y="0"/>
                      </a:lnTo>
                      <a:lnTo>
                        <a:pt x="0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" name="Group 10"/>
              <p:cNvGrpSpPr/>
              <p:nvPr/>
            </p:nvGrpSpPr>
            <p:grpSpPr bwMode="auto">
              <a:xfrm>
                <a:off x="3498" y="1649"/>
                <a:ext cx="77" cy="1233"/>
                <a:chOff x="3266" y="2220"/>
                <a:chExt cx="93" cy="1489"/>
              </a:xfrm>
            </p:grpSpPr>
            <p:sp>
              <p:nvSpPr>
                <p:cNvPr id="13" name="Rectangle 11"/>
                <p:cNvSpPr>
                  <a:spLocks noChangeArrowheads="1"/>
                </p:cNvSpPr>
                <p:nvPr/>
              </p:nvSpPr>
              <p:spPr bwMode="auto">
                <a:xfrm>
                  <a:off x="3303" y="2310"/>
                  <a:ext cx="18" cy="139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2"/>
                <p:cNvSpPr/>
                <p:nvPr/>
              </p:nvSpPr>
              <p:spPr bwMode="auto">
                <a:xfrm>
                  <a:off x="3266" y="2220"/>
                  <a:ext cx="93" cy="92"/>
                </a:xfrm>
                <a:custGeom>
                  <a:avLst/>
                  <a:gdLst>
                    <a:gd name="T0" fmla="*/ 93 w 93"/>
                    <a:gd name="T1" fmla="*/ 92 h 92"/>
                    <a:gd name="T2" fmla="*/ 46 w 93"/>
                    <a:gd name="T3" fmla="*/ 0 h 92"/>
                    <a:gd name="T4" fmla="*/ 0 w 93"/>
                    <a:gd name="T5" fmla="*/ 92 h 92"/>
                    <a:gd name="T6" fmla="*/ 93 w 93"/>
                    <a:gd name="T7" fmla="*/ 92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3" h="92">
                      <a:moveTo>
                        <a:pt x="93" y="92"/>
                      </a:moveTo>
                      <a:lnTo>
                        <a:pt x="46" y="0"/>
                      </a:lnTo>
                      <a:lnTo>
                        <a:pt x="0" y="92"/>
                      </a:lnTo>
                      <a:lnTo>
                        <a:pt x="93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5106" y="2698"/>
                <a:ext cx="13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3377" y="1584"/>
                <a:ext cx="11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5"/>
              <p:cNvSpPr>
                <a:spLocks noChangeArrowheads="1"/>
              </p:cNvSpPr>
              <p:nvPr/>
            </p:nvSpPr>
            <p:spPr bwMode="auto">
              <a:xfrm>
                <a:off x="3342" y="2714"/>
                <a:ext cx="18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4128" y="1872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公式" r:id="rId3" imgW="1371600" imgH="393700" progId="Equation.3">
                    <p:embed/>
                  </p:oleObj>
                </mc:Choice>
                <mc:Fallback>
                  <p:oleObj name="公式" r:id="rId3" imgW="1371600" imgH="393700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72"/>
                          <a:ext cx="62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023390" y="557064"/>
            <a:ext cx="4858586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“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微元素”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简化上述过程：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1457998" y="3768857"/>
          <a:ext cx="2946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5" imgW="2946400" imgH="533400" progId="Equation.DSMT4">
                  <p:embed/>
                </p:oleObj>
              </mc:Choice>
              <mc:Fallback>
                <p:oleObj name="Equation" r:id="rId5" imgW="2946400" imgH="533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998" y="3768857"/>
                        <a:ext cx="2946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1972488" y="4435318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7" imgW="2019300" imgH="736600" progId="Equation.DSMT4">
                  <p:embed/>
                </p:oleObj>
              </mc:Choice>
              <mc:Fallback>
                <p:oleObj name="Equation" r:id="rId7" imgW="2019300" imgH="736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488" y="4435318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4"/>
          <p:cNvGrpSpPr/>
          <p:nvPr/>
        </p:nvGrpSpPr>
        <p:grpSpPr bwMode="auto">
          <a:xfrm>
            <a:off x="6844753" y="2884572"/>
            <a:ext cx="1169987" cy="1860550"/>
            <a:chOff x="4387" y="2400"/>
            <a:chExt cx="737" cy="844"/>
          </a:xfrm>
        </p:grpSpPr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4464" y="240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4656" y="2516"/>
              <a:ext cx="0" cy="5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4387" y="3124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9" imgW="234315" imgH="222885" progId="Equation.DSMT4">
                    <p:embed/>
                  </p:oleObj>
                </mc:Choice>
                <mc:Fallback>
                  <p:oleObj name="Equation" r:id="rId9" imgW="234315" imgH="222885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124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8"/>
            <p:cNvGraphicFramePr>
              <a:graphicFrameLocks noChangeAspect="1"/>
            </p:cNvGraphicFramePr>
            <p:nvPr/>
          </p:nvGraphicFramePr>
          <p:xfrm>
            <a:off x="4676" y="3080"/>
            <a:ext cx="4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11" imgW="836295" imgH="278765" progId="Equation.DSMT4">
                    <p:embed/>
                  </p:oleObj>
                </mc:Choice>
                <mc:Fallback>
                  <p:oleObj name="Equation" r:id="rId11" imgW="836295" imgH="278765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3080"/>
                          <a:ext cx="4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6966990" y="2884572"/>
            <a:ext cx="304800" cy="1447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30"/>
          <p:cNvGrpSpPr/>
          <p:nvPr/>
        </p:nvGrpSpPr>
        <p:grpSpPr bwMode="auto">
          <a:xfrm>
            <a:off x="3768178" y="279485"/>
            <a:ext cx="4271963" cy="2986088"/>
            <a:chOff x="2353" y="855"/>
            <a:chExt cx="2691" cy="1881"/>
          </a:xfrm>
        </p:grpSpPr>
        <p:graphicFrame>
          <p:nvGraphicFramePr>
            <p:cNvPr id="28" name="Object 31"/>
            <p:cNvGraphicFramePr>
              <a:graphicFrameLocks noChangeAspect="1"/>
            </p:cNvGraphicFramePr>
            <p:nvPr/>
          </p:nvGraphicFramePr>
          <p:xfrm>
            <a:off x="4631" y="1830"/>
            <a:ext cx="38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13" imgW="419100" imgH="317500" progId="Equation.DSMT4">
                    <p:embed/>
                  </p:oleObj>
                </mc:Choice>
                <mc:Fallback>
                  <p:oleObj name="Equation" r:id="rId13" imgW="419100" imgH="31750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830"/>
                          <a:ext cx="386" cy="292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H="1">
              <a:off x="4416" y="2112"/>
              <a:ext cx="240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H="1">
              <a:off x="3140" y="2112"/>
              <a:ext cx="1516" cy="21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4656" y="855"/>
              <a:ext cx="38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面积元素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2353" y="2157"/>
              <a:ext cx="816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994835" y="1202098"/>
            <a:ext cx="40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任一小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间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4700" y="1851915"/>
            <a:ext cx="5804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窄曲边梯形的面积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8046" y="2444041"/>
            <a:ext cx="517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 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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 d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4872" y="3103944"/>
            <a:ext cx="2994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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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 d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3" grpId="0"/>
      <p:bldP spid="35" grpId="0"/>
      <p:bldP spid="36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45961"/>
            <a:ext cx="532839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液体静压力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535" y="929357"/>
            <a:ext cx="4339777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水库闸门的形状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004048" y="479484"/>
            <a:ext cx="3448041" cy="2144418"/>
            <a:chOff x="4788024" y="492494"/>
            <a:chExt cx="3448041" cy="2144418"/>
          </a:xfrm>
        </p:grpSpPr>
        <p:grpSp>
          <p:nvGrpSpPr>
            <p:cNvPr id="4" name="Group 2"/>
            <p:cNvGrpSpPr/>
            <p:nvPr/>
          </p:nvGrpSpPr>
          <p:grpSpPr bwMode="auto">
            <a:xfrm>
              <a:off x="4788024" y="866056"/>
              <a:ext cx="3383707" cy="1770856"/>
              <a:chOff x="1397" y="5627"/>
              <a:chExt cx="3286" cy="1701"/>
            </a:xfrm>
          </p:grpSpPr>
          <p:sp>
            <p:nvSpPr>
              <p:cNvPr id="5" name="Line 3"/>
              <p:cNvSpPr>
                <a:spLocks noChangeShapeType="1"/>
              </p:cNvSpPr>
              <p:nvPr/>
            </p:nvSpPr>
            <p:spPr bwMode="auto">
              <a:xfrm>
                <a:off x="2085" y="6173"/>
                <a:ext cx="1488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1"/>
              </a:p>
            </p:txBody>
          </p:sp>
          <p:grpSp>
            <p:nvGrpSpPr>
              <p:cNvPr id="6" name="Group 4"/>
              <p:cNvGrpSpPr/>
              <p:nvPr/>
            </p:nvGrpSpPr>
            <p:grpSpPr bwMode="auto">
              <a:xfrm>
                <a:off x="1397" y="5627"/>
                <a:ext cx="3286" cy="1701"/>
                <a:chOff x="1397" y="5627"/>
                <a:chExt cx="3286" cy="1701"/>
              </a:xfrm>
            </p:grpSpPr>
            <p:sp>
              <p:nvSpPr>
                <p:cNvPr id="7" name="Freeform 5" descr="浅色下对角线"/>
                <p:cNvSpPr/>
                <p:nvPr/>
              </p:nvSpPr>
              <p:spPr bwMode="auto">
                <a:xfrm>
                  <a:off x="2003" y="6032"/>
                  <a:ext cx="1656" cy="144"/>
                </a:xfrm>
                <a:custGeom>
                  <a:avLst/>
                  <a:gdLst>
                    <a:gd name="T0" fmla="*/ 0 w 1656"/>
                    <a:gd name="T1" fmla="*/ 3 h 144"/>
                    <a:gd name="T2" fmla="*/ 1656 w 1656"/>
                    <a:gd name="T3" fmla="*/ 0 h 144"/>
                    <a:gd name="T4" fmla="*/ 1626 w 1656"/>
                    <a:gd name="T5" fmla="*/ 57 h 144"/>
                    <a:gd name="T6" fmla="*/ 1600 w 1656"/>
                    <a:gd name="T7" fmla="*/ 99 h 144"/>
                    <a:gd name="T8" fmla="*/ 1570 w 1656"/>
                    <a:gd name="T9" fmla="*/ 144 h 144"/>
                    <a:gd name="T10" fmla="*/ 84 w 1656"/>
                    <a:gd name="T11" fmla="*/ 132 h 144"/>
                    <a:gd name="T12" fmla="*/ 52 w 1656"/>
                    <a:gd name="T13" fmla="*/ 96 h 144"/>
                    <a:gd name="T14" fmla="*/ 30 w 1656"/>
                    <a:gd name="T15" fmla="*/ 57 h 144"/>
                    <a:gd name="T16" fmla="*/ 0 w 1656"/>
                    <a:gd name="T17" fmla="*/ 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56" h="144">
                      <a:moveTo>
                        <a:pt x="0" y="3"/>
                      </a:moveTo>
                      <a:lnTo>
                        <a:pt x="1656" y="0"/>
                      </a:lnTo>
                      <a:lnTo>
                        <a:pt x="1626" y="57"/>
                      </a:lnTo>
                      <a:lnTo>
                        <a:pt x="1600" y="99"/>
                      </a:lnTo>
                      <a:lnTo>
                        <a:pt x="1570" y="144"/>
                      </a:lnTo>
                      <a:lnTo>
                        <a:pt x="84" y="132"/>
                      </a:lnTo>
                      <a:lnTo>
                        <a:pt x="52" y="96"/>
                      </a:lnTo>
                      <a:lnTo>
                        <a:pt x="30" y="57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mpd="sng">
                  <a:solidFill>
                    <a:srgbClr val="0000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8" name="Line 6"/>
                <p:cNvSpPr>
                  <a:spLocks noChangeShapeType="1"/>
                </p:cNvSpPr>
                <p:nvPr/>
              </p:nvSpPr>
              <p:spPr bwMode="auto">
                <a:xfrm>
                  <a:off x="1397" y="5633"/>
                  <a:ext cx="328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817" y="5633"/>
                  <a:ext cx="20" cy="16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10" name="Freeform 8"/>
                <p:cNvSpPr/>
                <p:nvPr/>
              </p:nvSpPr>
              <p:spPr bwMode="auto">
                <a:xfrm>
                  <a:off x="1920" y="5627"/>
                  <a:ext cx="1835" cy="935"/>
                </a:xfrm>
                <a:custGeom>
                  <a:avLst/>
                  <a:gdLst>
                    <a:gd name="T0" fmla="*/ 3 w 1835"/>
                    <a:gd name="T1" fmla="*/ 12 h 935"/>
                    <a:gd name="T2" fmla="*/ 5 w 1835"/>
                    <a:gd name="T3" fmla="*/ 120 h 935"/>
                    <a:gd name="T4" fmla="*/ 33 w 1835"/>
                    <a:gd name="T5" fmla="*/ 258 h 935"/>
                    <a:gd name="T6" fmla="*/ 95 w 1835"/>
                    <a:gd name="T7" fmla="*/ 429 h 935"/>
                    <a:gd name="T8" fmla="*/ 195 w 1835"/>
                    <a:gd name="T9" fmla="*/ 582 h 935"/>
                    <a:gd name="T10" fmla="*/ 321 w 1835"/>
                    <a:gd name="T11" fmla="*/ 711 h 935"/>
                    <a:gd name="T12" fmla="*/ 489 w 1835"/>
                    <a:gd name="T13" fmla="*/ 828 h 935"/>
                    <a:gd name="T14" fmla="*/ 665 w 1835"/>
                    <a:gd name="T15" fmla="*/ 897 h 935"/>
                    <a:gd name="T16" fmla="*/ 863 w 1835"/>
                    <a:gd name="T17" fmla="*/ 930 h 935"/>
                    <a:gd name="T18" fmla="*/ 1061 w 1835"/>
                    <a:gd name="T19" fmla="*/ 921 h 935"/>
                    <a:gd name="T20" fmla="*/ 1301 w 1835"/>
                    <a:gd name="T21" fmla="*/ 846 h 935"/>
                    <a:gd name="T22" fmla="*/ 1491 w 1835"/>
                    <a:gd name="T23" fmla="*/ 735 h 935"/>
                    <a:gd name="T24" fmla="*/ 1637 w 1835"/>
                    <a:gd name="T25" fmla="*/ 579 h 935"/>
                    <a:gd name="T26" fmla="*/ 1745 w 1835"/>
                    <a:gd name="T27" fmla="*/ 411 h 935"/>
                    <a:gd name="T28" fmla="*/ 1797 w 1835"/>
                    <a:gd name="T29" fmla="*/ 264 h 935"/>
                    <a:gd name="T30" fmla="*/ 1829 w 1835"/>
                    <a:gd name="T31" fmla="*/ 132 h 935"/>
                    <a:gd name="T32" fmla="*/ 1833 w 1835"/>
                    <a:gd name="T33" fmla="*/ 0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35" h="935">
                      <a:moveTo>
                        <a:pt x="3" y="12"/>
                      </a:moveTo>
                      <a:cubicBezTo>
                        <a:pt x="1" y="45"/>
                        <a:pt x="0" y="79"/>
                        <a:pt x="5" y="120"/>
                      </a:cubicBezTo>
                      <a:cubicBezTo>
                        <a:pt x="10" y="161"/>
                        <a:pt x="18" y="207"/>
                        <a:pt x="33" y="258"/>
                      </a:cubicBezTo>
                      <a:cubicBezTo>
                        <a:pt x="48" y="309"/>
                        <a:pt x="68" y="375"/>
                        <a:pt x="95" y="429"/>
                      </a:cubicBezTo>
                      <a:cubicBezTo>
                        <a:pt x="122" y="483"/>
                        <a:pt x="157" y="535"/>
                        <a:pt x="195" y="582"/>
                      </a:cubicBezTo>
                      <a:cubicBezTo>
                        <a:pt x="233" y="629"/>
                        <a:pt x="272" y="670"/>
                        <a:pt x="321" y="711"/>
                      </a:cubicBezTo>
                      <a:cubicBezTo>
                        <a:pt x="370" y="752"/>
                        <a:pt x="432" y="797"/>
                        <a:pt x="489" y="828"/>
                      </a:cubicBezTo>
                      <a:cubicBezTo>
                        <a:pt x="546" y="859"/>
                        <a:pt x="603" y="880"/>
                        <a:pt x="665" y="897"/>
                      </a:cubicBezTo>
                      <a:cubicBezTo>
                        <a:pt x="727" y="914"/>
                        <a:pt x="797" y="926"/>
                        <a:pt x="863" y="930"/>
                      </a:cubicBezTo>
                      <a:cubicBezTo>
                        <a:pt x="929" y="934"/>
                        <a:pt x="988" y="935"/>
                        <a:pt x="1061" y="921"/>
                      </a:cubicBezTo>
                      <a:cubicBezTo>
                        <a:pt x="1134" y="907"/>
                        <a:pt x="1229" y="877"/>
                        <a:pt x="1301" y="846"/>
                      </a:cubicBezTo>
                      <a:cubicBezTo>
                        <a:pt x="1373" y="815"/>
                        <a:pt x="1435" y="779"/>
                        <a:pt x="1491" y="735"/>
                      </a:cubicBezTo>
                      <a:cubicBezTo>
                        <a:pt x="1547" y="691"/>
                        <a:pt x="1595" y="633"/>
                        <a:pt x="1637" y="579"/>
                      </a:cubicBezTo>
                      <a:cubicBezTo>
                        <a:pt x="1679" y="525"/>
                        <a:pt x="1718" y="463"/>
                        <a:pt x="1745" y="411"/>
                      </a:cubicBezTo>
                      <a:cubicBezTo>
                        <a:pt x="1772" y="359"/>
                        <a:pt x="1783" y="310"/>
                        <a:pt x="1797" y="264"/>
                      </a:cubicBezTo>
                      <a:cubicBezTo>
                        <a:pt x="1811" y="218"/>
                        <a:pt x="1823" y="176"/>
                        <a:pt x="1829" y="132"/>
                      </a:cubicBezTo>
                      <a:cubicBezTo>
                        <a:pt x="1835" y="88"/>
                        <a:pt x="1834" y="44"/>
                        <a:pt x="1833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>
                  <a:off x="2009" y="6035"/>
                  <a:ext cx="16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5220072" y="497405"/>
              <a:ext cx="576064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/>
                </a:rPr>
                <a:t>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153711" y="492494"/>
              <a:ext cx="351697" cy="43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075851" y="492494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6304028" y="944165"/>
              <a:ext cx="351697" cy="29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6229054" y="1310212"/>
              <a:ext cx="832658" cy="33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+</a:t>
              </a:r>
              <a:r>
                <a:rPr lang="en-US" altLang="zh-CN" sz="28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6271356" y="2132856"/>
              <a:ext cx="351697" cy="273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7884368" y="804018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496481" y="1287688"/>
              <a:ext cx="1532245" cy="1467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23528" y="1547042"/>
            <a:ext cx="4480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米）的半圆形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528" y="2154547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圆的直径边与水面平齐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2762051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闸门的一侧所受的水压力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59632" y="3481844"/>
            <a:ext cx="27991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物理原理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2379" y="5132218"/>
            <a:ext cx="7997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面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板水平地放在深度为 的水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0083" y="572337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它的一面所受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压力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173761" y="5791308"/>
          <a:ext cx="1092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" imgW="1091565" imgH="393700" progId="Equation.DSMT4">
                  <p:embed/>
                </p:oleObj>
              </mc:Choice>
              <mc:Fallback>
                <p:oleObj name="Equation" r:id="rId1" imgW="1091565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61" y="5791308"/>
                        <a:ext cx="1092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02638" y="4005064"/>
            <a:ext cx="4411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物体在液体中的压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027613" y="4073690"/>
          <a:ext cx="1316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3" imgW="1307465" imgH="393700" progId="Equation.DSMT4">
                  <p:embed/>
                </p:oleObj>
              </mc:Choice>
              <mc:Fallback>
                <p:oleObj name="Equation" r:id="rId3" imgW="1307465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4073690"/>
                        <a:ext cx="13160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47204" y="4005064"/>
            <a:ext cx="2555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是液体密度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5535" y="4541063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重力加速度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03947" y="4541063"/>
            <a:ext cx="1556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深度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335699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  <p:bldP spid="23" grpId="0"/>
      <p:bldP spid="25" grpId="0" animBg="1"/>
      <p:bldP spid="26" grpId="0"/>
      <p:bldP spid="27" grpId="0"/>
      <p:bldP spid="30" grpId="0"/>
      <p:bldP spid="33" grpId="0"/>
      <p:bldP spid="34" grpId="0"/>
      <p:bldP spid="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9639" y="49223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8551" y="492231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2387" y="526501"/>
          <a:ext cx="1301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" imgW="1307465" imgH="482600" progId="Equation.DSMT4">
                  <p:embed/>
                </p:oleObj>
              </mc:Choice>
              <mc:Fallback>
                <p:oleObj name="Equation" r:id="rId1" imgW="1307465" imgH="482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87" y="526501"/>
                        <a:ext cx="13017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74849" y="50559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积分变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92537" y="1120136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60625" y="1154113"/>
          <a:ext cx="2686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3" imgW="64617600" imgH="11582400" progId="Equation.DSMT4">
                  <p:embed/>
                </p:oleObj>
              </mc:Choice>
              <mc:Fallback>
                <p:oleObj name="Equation" r:id="rId3" imgW="64617600" imgH="11582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154113"/>
                        <a:ext cx="2686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9639" y="238839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压力微元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5802" y="3166735"/>
            <a:ext cx="3940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闸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受的水压力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668541" y="505590"/>
            <a:ext cx="3448041" cy="2144418"/>
            <a:chOff x="4788024" y="492494"/>
            <a:chExt cx="3448041" cy="2144418"/>
          </a:xfrm>
        </p:grpSpPr>
        <p:grpSp>
          <p:nvGrpSpPr>
            <p:cNvPr id="15" name="Group 2"/>
            <p:cNvGrpSpPr/>
            <p:nvPr/>
          </p:nvGrpSpPr>
          <p:grpSpPr bwMode="auto">
            <a:xfrm>
              <a:off x="4788024" y="866056"/>
              <a:ext cx="3383707" cy="1770856"/>
              <a:chOff x="1397" y="5627"/>
              <a:chExt cx="3286" cy="1701"/>
            </a:xfrm>
          </p:grpSpPr>
          <p:sp>
            <p:nvSpPr>
              <p:cNvPr id="24" name="Line 3"/>
              <p:cNvSpPr>
                <a:spLocks noChangeShapeType="1"/>
              </p:cNvSpPr>
              <p:nvPr/>
            </p:nvSpPr>
            <p:spPr bwMode="auto">
              <a:xfrm>
                <a:off x="2085" y="6173"/>
                <a:ext cx="1488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b="1"/>
              </a:p>
            </p:txBody>
          </p:sp>
          <p:grpSp>
            <p:nvGrpSpPr>
              <p:cNvPr id="25" name="Group 4"/>
              <p:cNvGrpSpPr/>
              <p:nvPr/>
            </p:nvGrpSpPr>
            <p:grpSpPr bwMode="auto">
              <a:xfrm>
                <a:off x="1397" y="5627"/>
                <a:ext cx="3286" cy="1701"/>
                <a:chOff x="1397" y="5627"/>
                <a:chExt cx="3286" cy="1701"/>
              </a:xfrm>
            </p:grpSpPr>
            <p:sp>
              <p:nvSpPr>
                <p:cNvPr id="26" name="Freeform 5" descr="浅色下对角线"/>
                <p:cNvSpPr/>
                <p:nvPr/>
              </p:nvSpPr>
              <p:spPr bwMode="auto">
                <a:xfrm>
                  <a:off x="2003" y="6032"/>
                  <a:ext cx="1656" cy="144"/>
                </a:xfrm>
                <a:custGeom>
                  <a:avLst/>
                  <a:gdLst>
                    <a:gd name="T0" fmla="*/ 0 w 1656"/>
                    <a:gd name="T1" fmla="*/ 3 h 144"/>
                    <a:gd name="T2" fmla="*/ 1656 w 1656"/>
                    <a:gd name="T3" fmla="*/ 0 h 144"/>
                    <a:gd name="T4" fmla="*/ 1626 w 1656"/>
                    <a:gd name="T5" fmla="*/ 57 h 144"/>
                    <a:gd name="T6" fmla="*/ 1600 w 1656"/>
                    <a:gd name="T7" fmla="*/ 99 h 144"/>
                    <a:gd name="T8" fmla="*/ 1570 w 1656"/>
                    <a:gd name="T9" fmla="*/ 144 h 144"/>
                    <a:gd name="T10" fmla="*/ 84 w 1656"/>
                    <a:gd name="T11" fmla="*/ 132 h 144"/>
                    <a:gd name="T12" fmla="*/ 52 w 1656"/>
                    <a:gd name="T13" fmla="*/ 96 h 144"/>
                    <a:gd name="T14" fmla="*/ 30 w 1656"/>
                    <a:gd name="T15" fmla="*/ 57 h 144"/>
                    <a:gd name="T16" fmla="*/ 0 w 1656"/>
                    <a:gd name="T17" fmla="*/ 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56" h="144">
                      <a:moveTo>
                        <a:pt x="0" y="3"/>
                      </a:moveTo>
                      <a:lnTo>
                        <a:pt x="1656" y="0"/>
                      </a:lnTo>
                      <a:lnTo>
                        <a:pt x="1626" y="57"/>
                      </a:lnTo>
                      <a:lnTo>
                        <a:pt x="1600" y="99"/>
                      </a:lnTo>
                      <a:lnTo>
                        <a:pt x="1570" y="144"/>
                      </a:lnTo>
                      <a:lnTo>
                        <a:pt x="84" y="132"/>
                      </a:lnTo>
                      <a:lnTo>
                        <a:pt x="52" y="96"/>
                      </a:lnTo>
                      <a:lnTo>
                        <a:pt x="30" y="57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mpd="sng">
                  <a:solidFill>
                    <a:srgbClr val="0000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27" name="Line 6"/>
                <p:cNvSpPr>
                  <a:spLocks noChangeShapeType="1"/>
                </p:cNvSpPr>
                <p:nvPr/>
              </p:nvSpPr>
              <p:spPr bwMode="auto">
                <a:xfrm>
                  <a:off x="1397" y="5633"/>
                  <a:ext cx="328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28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817" y="5633"/>
                  <a:ext cx="20" cy="16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29" name="Freeform 8"/>
                <p:cNvSpPr/>
                <p:nvPr/>
              </p:nvSpPr>
              <p:spPr bwMode="auto">
                <a:xfrm>
                  <a:off x="1920" y="5627"/>
                  <a:ext cx="1835" cy="935"/>
                </a:xfrm>
                <a:custGeom>
                  <a:avLst/>
                  <a:gdLst>
                    <a:gd name="T0" fmla="*/ 3 w 1835"/>
                    <a:gd name="T1" fmla="*/ 12 h 935"/>
                    <a:gd name="T2" fmla="*/ 5 w 1835"/>
                    <a:gd name="T3" fmla="*/ 120 h 935"/>
                    <a:gd name="T4" fmla="*/ 33 w 1835"/>
                    <a:gd name="T5" fmla="*/ 258 h 935"/>
                    <a:gd name="T6" fmla="*/ 95 w 1835"/>
                    <a:gd name="T7" fmla="*/ 429 h 935"/>
                    <a:gd name="T8" fmla="*/ 195 w 1835"/>
                    <a:gd name="T9" fmla="*/ 582 h 935"/>
                    <a:gd name="T10" fmla="*/ 321 w 1835"/>
                    <a:gd name="T11" fmla="*/ 711 h 935"/>
                    <a:gd name="T12" fmla="*/ 489 w 1835"/>
                    <a:gd name="T13" fmla="*/ 828 h 935"/>
                    <a:gd name="T14" fmla="*/ 665 w 1835"/>
                    <a:gd name="T15" fmla="*/ 897 h 935"/>
                    <a:gd name="T16" fmla="*/ 863 w 1835"/>
                    <a:gd name="T17" fmla="*/ 930 h 935"/>
                    <a:gd name="T18" fmla="*/ 1061 w 1835"/>
                    <a:gd name="T19" fmla="*/ 921 h 935"/>
                    <a:gd name="T20" fmla="*/ 1301 w 1835"/>
                    <a:gd name="T21" fmla="*/ 846 h 935"/>
                    <a:gd name="T22" fmla="*/ 1491 w 1835"/>
                    <a:gd name="T23" fmla="*/ 735 h 935"/>
                    <a:gd name="T24" fmla="*/ 1637 w 1835"/>
                    <a:gd name="T25" fmla="*/ 579 h 935"/>
                    <a:gd name="T26" fmla="*/ 1745 w 1835"/>
                    <a:gd name="T27" fmla="*/ 411 h 935"/>
                    <a:gd name="T28" fmla="*/ 1797 w 1835"/>
                    <a:gd name="T29" fmla="*/ 264 h 935"/>
                    <a:gd name="T30" fmla="*/ 1829 w 1835"/>
                    <a:gd name="T31" fmla="*/ 132 h 935"/>
                    <a:gd name="T32" fmla="*/ 1833 w 1835"/>
                    <a:gd name="T33" fmla="*/ 0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35" h="935">
                      <a:moveTo>
                        <a:pt x="3" y="12"/>
                      </a:moveTo>
                      <a:cubicBezTo>
                        <a:pt x="1" y="45"/>
                        <a:pt x="0" y="79"/>
                        <a:pt x="5" y="120"/>
                      </a:cubicBezTo>
                      <a:cubicBezTo>
                        <a:pt x="10" y="161"/>
                        <a:pt x="18" y="207"/>
                        <a:pt x="33" y="258"/>
                      </a:cubicBezTo>
                      <a:cubicBezTo>
                        <a:pt x="48" y="309"/>
                        <a:pt x="68" y="375"/>
                        <a:pt x="95" y="429"/>
                      </a:cubicBezTo>
                      <a:cubicBezTo>
                        <a:pt x="122" y="483"/>
                        <a:pt x="157" y="535"/>
                        <a:pt x="195" y="582"/>
                      </a:cubicBezTo>
                      <a:cubicBezTo>
                        <a:pt x="233" y="629"/>
                        <a:pt x="272" y="670"/>
                        <a:pt x="321" y="711"/>
                      </a:cubicBezTo>
                      <a:cubicBezTo>
                        <a:pt x="370" y="752"/>
                        <a:pt x="432" y="797"/>
                        <a:pt x="489" y="828"/>
                      </a:cubicBezTo>
                      <a:cubicBezTo>
                        <a:pt x="546" y="859"/>
                        <a:pt x="603" y="880"/>
                        <a:pt x="665" y="897"/>
                      </a:cubicBezTo>
                      <a:cubicBezTo>
                        <a:pt x="727" y="914"/>
                        <a:pt x="797" y="926"/>
                        <a:pt x="863" y="930"/>
                      </a:cubicBezTo>
                      <a:cubicBezTo>
                        <a:pt x="929" y="934"/>
                        <a:pt x="988" y="935"/>
                        <a:pt x="1061" y="921"/>
                      </a:cubicBezTo>
                      <a:cubicBezTo>
                        <a:pt x="1134" y="907"/>
                        <a:pt x="1229" y="877"/>
                        <a:pt x="1301" y="846"/>
                      </a:cubicBezTo>
                      <a:cubicBezTo>
                        <a:pt x="1373" y="815"/>
                        <a:pt x="1435" y="779"/>
                        <a:pt x="1491" y="735"/>
                      </a:cubicBezTo>
                      <a:cubicBezTo>
                        <a:pt x="1547" y="691"/>
                        <a:pt x="1595" y="633"/>
                        <a:pt x="1637" y="579"/>
                      </a:cubicBezTo>
                      <a:cubicBezTo>
                        <a:pt x="1679" y="525"/>
                        <a:pt x="1718" y="463"/>
                        <a:pt x="1745" y="411"/>
                      </a:cubicBezTo>
                      <a:cubicBezTo>
                        <a:pt x="1772" y="359"/>
                        <a:pt x="1783" y="310"/>
                        <a:pt x="1797" y="264"/>
                      </a:cubicBezTo>
                      <a:cubicBezTo>
                        <a:pt x="1811" y="218"/>
                        <a:pt x="1823" y="176"/>
                        <a:pt x="1829" y="132"/>
                      </a:cubicBezTo>
                      <a:cubicBezTo>
                        <a:pt x="1835" y="88"/>
                        <a:pt x="1834" y="44"/>
                        <a:pt x="1833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  <p:sp>
              <p:nvSpPr>
                <p:cNvPr id="30" name="Line 9"/>
                <p:cNvSpPr>
                  <a:spLocks noChangeShapeType="1"/>
                </p:cNvSpPr>
                <p:nvPr/>
              </p:nvSpPr>
              <p:spPr bwMode="auto">
                <a:xfrm>
                  <a:off x="2009" y="6035"/>
                  <a:ext cx="16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220072" y="497405"/>
              <a:ext cx="487635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/>
                </a:rPr>
                <a:t>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153711" y="492494"/>
              <a:ext cx="351697" cy="43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7075851" y="492494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6304028" y="944165"/>
              <a:ext cx="351697" cy="29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6229054" y="1310212"/>
              <a:ext cx="832658" cy="33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+</a:t>
              </a:r>
              <a:r>
                <a:rPr lang="en-US" altLang="zh-CN" sz="28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6271356" y="2132856"/>
              <a:ext cx="351697" cy="273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7884368" y="804018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496481" y="1287688"/>
              <a:ext cx="1532245" cy="1467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36968" y="1682709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小矩形面积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178175" y="1690688"/>
          <a:ext cx="2103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5" imgW="50292000" imgH="11887200" progId="Equation.DSMT4">
                  <p:embed/>
                </p:oleObj>
              </mc:Choice>
              <mc:Fallback>
                <p:oleObj name="Equation" r:id="rId5" imgW="50292000" imgH="11887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690688"/>
                        <a:ext cx="21034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413000" y="2376488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7" imgW="82905600" imgH="13106400" progId="Equation.DSMT4">
                  <p:embed/>
                </p:oleObj>
              </mc:Choice>
              <mc:Fallback>
                <p:oleObj name="Equation" r:id="rId7" imgW="82905600" imgH="13106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376488"/>
                        <a:ext cx="34544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99592" y="3712800"/>
          <a:ext cx="68770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9" imgW="6870700" imgH="1117600" progId="Equation.DSMT4">
                  <p:embed/>
                </p:oleObj>
              </mc:Choice>
              <mc:Fallback>
                <p:oleObj name="Equation" r:id="rId9" imgW="6870700" imgH="1117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2800"/>
                        <a:ext cx="68770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171575" y="47974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1" imgW="34137600" imgH="21336000" progId="Equation.DSMT4">
                  <p:embed/>
                </p:oleObj>
              </mc:Choice>
              <mc:Fallback>
                <p:oleObj name="Equation" r:id="rId11" imgW="34137600" imgH="21336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797425"/>
                        <a:ext cx="142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0" grpId="0"/>
      <p:bldP spid="12" grpId="0"/>
      <p:bldP spid="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32656"/>
            <a:ext cx="252008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万有引力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535" y="929357"/>
            <a:ext cx="4537053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.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长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线密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zh-CN" altLang="en-US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/>
              </a:rPr>
              <a:t></a:t>
            </a:r>
            <a:endParaRPr lang="zh-CN" altLang="en-US" sz="28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64500" y="-19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0" y="0"/>
          <a:ext cx="476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1" imgW="152400" imgH="139700" progId="Equation.DSMT4">
                  <p:embed/>
                </p:oleObj>
              </mc:Choice>
              <mc:Fallback>
                <p:oleObj name="Equation" r:id="rId1" imgW="152400" imgH="1397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6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5836205" y="272232"/>
            <a:ext cx="2984297" cy="2603498"/>
            <a:chOff x="4969415" y="105421"/>
            <a:chExt cx="2984297" cy="2603498"/>
          </a:xfrm>
        </p:grpSpPr>
        <p:grpSp>
          <p:nvGrpSpPr>
            <p:cNvPr id="14" name="Group 12"/>
            <p:cNvGrpSpPr/>
            <p:nvPr/>
          </p:nvGrpSpPr>
          <p:grpSpPr bwMode="auto">
            <a:xfrm>
              <a:off x="5364163" y="260648"/>
              <a:ext cx="2376189" cy="2448271"/>
              <a:chOff x="1403" y="6338"/>
              <a:chExt cx="2032" cy="2505"/>
            </a:xfrm>
          </p:grpSpPr>
          <p:grpSp>
            <p:nvGrpSpPr>
              <p:cNvPr id="15" name="Group 13"/>
              <p:cNvGrpSpPr/>
              <p:nvPr/>
            </p:nvGrpSpPr>
            <p:grpSpPr bwMode="auto">
              <a:xfrm>
                <a:off x="1403" y="6338"/>
                <a:ext cx="2032" cy="2505"/>
                <a:chOff x="1403" y="6338"/>
                <a:chExt cx="2032" cy="2505"/>
              </a:xfrm>
            </p:grpSpPr>
            <p:grpSp>
              <p:nvGrpSpPr>
                <p:cNvPr id="17" name="Group 14"/>
                <p:cNvGrpSpPr/>
                <p:nvPr/>
              </p:nvGrpSpPr>
              <p:grpSpPr bwMode="auto">
                <a:xfrm>
                  <a:off x="1403" y="6338"/>
                  <a:ext cx="2032" cy="2505"/>
                  <a:chOff x="1403" y="6338"/>
                  <a:chExt cx="2032" cy="2505"/>
                </a:xfrm>
              </p:grpSpPr>
              <p:sp>
                <p:nvSpPr>
                  <p:cNvPr id="21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03" y="7535"/>
                    <a:ext cx="2032" cy="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800"/>
                  </a:p>
                </p:txBody>
              </p:sp>
              <p:sp>
                <p:nvSpPr>
                  <p:cNvPr id="2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3" y="6338"/>
                    <a:ext cx="0" cy="2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 sz="2800"/>
                  </a:p>
                </p:txBody>
              </p:sp>
            </p:grpSp>
            <p:sp>
              <p:nvSpPr>
                <p:cNvPr id="18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7" y="6872"/>
                  <a:ext cx="1348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800"/>
                </a:p>
              </p:txBody>
            </p:sp>
            <p:sp>
              <p:nvSpPr>
                <p:cNvPr id="19" name="Freeform 18" descr="浅色下对角线"/>
                <p:cNvSpPr/>
                <p:nvPr/>
              </p:nvSpPr>
              <p:spPr bwMode="auto">
                <a:xfrm>
                  <a:off x="1523" y="6692"/>
                  <a:ext cx="22" cy="1701"/>
                </a:xfrm>
                <a:custGeom>
                  <a:avLst/>
                  <a:gdLst>
                    <a:gd name="T0" fmla="*/ 0 w 22"/>
                    <a:gd name="T1" fmla="*/ 0 h 1701"/>
                    <a:gd name="T2" fmla="*/ 22 w 22"/>
                    <a:gd name="T3" fmla="*/ 0 h 1701"/>
                    <a:gd name="T4" fmla="*/ 22 w 22"/>
                    <a:gd name="T5" fmla="*/ 1701 h 1701"/>
                    <a:gd name="T6" fmla="*/ 0 w 22"/>
                    <a:gd name="T7" fmla="*/ 1701 h 1701"/>
                    <a:gd name="T8" fmla="*/ 0 w 22"/>
                    <a:gd name="T9" fmla="*/ 0 h 17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1701">
                      <a:moveTo>
                        <a:pt x="0" y="0"/>
                      </a:moveTo>
                      <a:lnTo>
                        <a:pt x="22" y="0"/>
                      </a:lnTo>
                      <a:lnTo>
                        <a:pt x="22" y="1701"/>
                      </a:lnTo>
                      <a:lnTo>
                        <a:pt x="0" y="170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9050" cmpd="sng">
                  <a:solidFill>
                    <a:srgbClr val="FFFF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800"/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7" y="6845"/>
                  <a:ext cx="34" cy="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16" name="Freeform 20"/>
              <p:cNvSpPr/>
              <p:nvPr/>
            </p:nvSpPr>
            <p:spPr bwMode="auto">
              <a:xfrm>
                <a:off x="2775" y="7353"/>
                <a:ext cx="273" cy="182"/>
              </a:xfrm>
              <a:custGeom>
                <a:avLst/>
                <a:gdLst>
                  <a:gd name="T0" fmla="*/ 0 w 273"/>
                  <a:gd name="T1" fmla="*/ 110 h 182"/>
                  <a:gd name="T2" fmla="*/ 32 w 273"/>
                  <a:gd name="T3" fmla="*/ 50 h 182"/>
                  <a:gd name="T4" fmla="*/ 108 w 273"/>
                  <a:gd name="T5" fmla="*/ 5 h 182"/>
                  <a:gd name="T6" fmla="*/ 198 w 273"/>
                  <a:gd name="T7" fmla="*/ 20 h 182"/>
                  <a:gd name="T8" fmla="*/ 252 w 273"/>
                  <a:gd name="T9" fmla="*/ 83 h 182"/>
                  <a:gd name="T10" fmla="*/ 270 w 273"/>
                  <a:gd name="T11" fmla="*/ 125 h 182"/>
                  <a:gd name="T12" fmla="*/ 272 w 273"/>
                  <a:gd name="T13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3" h="182">
                    <a:moveTo>
                      <a:pt x="0" y="110"/>
                    </a:moveTo>
                    <a:cubicBezTo>
                      <a:pt x="7" y="88"/>
                      <a:pt x="14" y="67"/>
                      <a:pt x="32" y="50"/>
                    </a:cubicBezTo>
                    <a:cubicBezTo>
                      <a:pt x="50" y="33"/>
                      <a:pt x="80" y="10"/>
                      <a:pt x="108" y="5"/>
                    </a:cubicBezTo>
                    <a:cubicBezTo>
                      <a:pt x="136" y="0"/>
                      <a:pt x="174" y="7"/>
                      <a:pt x="198" y="20"/>
                    </a:cubicBezTo>
                    <a:cubicBezTo>
                      <a:pt x="222" y="33"/>
                      <a:pt x="240" y="65"/>
                      <a:pt x="252" y="83"/>
                    </a:cubicBezTo>
                    <a:cubicBezTo>
                      <a:pt x="264" y="101"/>
                      <a:pt x="267" y="109"/>
                      <a:pt x="270" y="125"/>
                    </a:cubicBezTo>
                    <a:cubicBezTo>
                      <a:pt x="273" y="141"/>
                      <a:pt x="272" y="172"/>
                      <a:pt x="272" y="182"/>
                    </a:cubicBez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</p:grp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6236736" y="1090999"/>
              <a:ext cx="91057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grpSp>
          <p:nvGrpSpPr>
            <p:cNvPr id="26" name="Group 24"/>
            <p:cNvGrpSpPr/>
            <p:nvPr/>
          </p:nvGrpSpPr>
          <p:grpSpPr bwMode="auto">
            <a:xfrm>
              <a:off x="6279257" y="1077417"/>
              <a:ext cx="879754" cy="367393"/>
              <a:chOff x="2167" y="7163"/>
              <a:chExt cx="752" cy="375"/>
            </a:xfrm>
          </p:grpSpPr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H="1" flipV="1">
                <a:off x="2167" y="7163"/>
                <a:ext cx="728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V="1">
                <a:off x="2909" y="7163"/>
                <a:ext cx="1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flipH="1" flipV="1">
                <a:off x="2167" y="7529"/>
                <a:ext cx="736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</p:grp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7005846" y="1484783"/>
              <a:ext cx="268893" cy="33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526992" y="1451750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6115068" y="148478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5191466" y="136303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497473" y="1851136"/>
                  <a:ext cx="722295" cy="8577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宋体" panose="02010600030101010101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34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97473" y="1851136"/>
                  <a:ext cx="722295" cy="857783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65500" y="443476"/>
                  <a:ext cx="493120" cy="5857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35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5500" y="443476"/>
                  <a:ext cx="493120" cy="58577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5191466" y="791319"/>
              <a:ext cx="708562" cy="46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4969415" y="613961"/>
              <a:ext cx="870821" cy="33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+</a:t>
              </a:r>
              <a:r>
                <a:rPr lang="en-US" altLang="zh-CN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6295132" y="1080356"/>
              <a:ext cx="0" cy="3713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5284113" y="105421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6541838" y="1042124"/>
              <a:ext cx="426720" cy="30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7109604" y="1411080"/>
              <a:ext cx="61377" cy="586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131410" y="961563"/>
              <a:ext cx="7561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95535" y="149383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均匀细直棒，在其中垂线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5535" y="2017058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距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棒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处有一个质量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95535" y="2540278"/>
            <a:ext cx="5038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质点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计算该细棒对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95535" y="3063498"/>
            <a:ext cx="2776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质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引力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165841" y="3587601"/>
            <a:ext cx="27991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物理原理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93953" y="4273361"/>
            <a:ext cx="6894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距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质点间的引力大小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058819" y="4125396"/>
          <a:ext cx="1835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6" imgW="1841500" imgH="825500" progId="Equation.DSMT4">
                  <p:embed/>
                </p:oleObj>
              </mc:Choice>
              <mc:Fallback>
                <p:oleObj name="Equation" r:id="rId6" imgW="1841500" imgH="8255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819" y="4125396"/>
                        <a:ext cx="1835150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995608" y="4941180"/>
          <a:ext cx="8699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8" imgW="862965" imgH="431800" progId="Equation.DSMT4">
                  <p:embed/>
                </p:oleObj>
              </mc:Choice>
              <mc:Fallback>
                <p:oleObj name="Equation" r:id="rId8" imgW="862965" imgH="431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08" y="4941180"/>
                        <a:ext cx="8699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865559" y="4895470"/>
            <a:ext cx="4881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质点的质量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引力常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3953" y="5517579"/>
            <a:ext cx="4480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力是向量，可以分解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3586718"/>
            <a:ext cx="91085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3" grpId="0"/>
      <p:bldP spid="54" grpId="0"/>
      <p:bldP spid="55" grpId="0"/>
      <p:bldP spid="56" grpId="0"/>
      <p:bldP spid="57" grpId="0" animBg="1"/>
      <p:bldP spid="58" grpId="0"/>
      <p:bldP spid="64" grpId="0"/>
      <p:bldP spid="6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815462" y="272232"/>
            <a:ext cx="3218400" cy="2603498"/>
            <a:chOff x="4735312" y="105421"/>
            <a:chExt cx="3218400" cy="2603498"/>
          </a:xfrm>
        </p:grpSpPr>
        <p:grpSp>
          <p:nvGrpSpPr>
            <p:cNvPr id="3" name="Group 12"/>
            <p:cNvGrpSpPr/>
            <p:nvPr/>
          </p:nvGrpSpPr>
          <p:grpSpPr bwMode="auto">
            <a:xfrm>
              <a:off x="5364163" y="260648"/>
              <a:ext cx="2376189" cy="2448271"/>
              <a:chOff x="1403" y="6338"/>
              <a:chExt cx="2032" cy="2505"/>
            </a:xfrm>
          </p:grpSpPr>
          <p:grpSp>
            <p:nvGrpSpPr>
              <p:cNvPr id="22" name="Group 13"/>
              <p:cNvGrpSpPr/>
              <p:nvPr/>
            </p:nvGrpSpPr>
            <p:grpSpPr bwMode="auto">
              <a:xfrm>
                <a:off x="1403" y="6338"/>
                <a:ext cx="2032" cy="2505"/>
                <a:chOff x="1403" y="6338"/>
                <a:chExt cx="2032" cy="2505"/>
              </a:xfrm>
            </p:grpSpPr>
            <p:grpSp>
              <p:nvGrpSpPr>
                <p:cNvPr id="24" name="Group 14"/>
                <p:cNvGrpSpPr/>
                <p:nvPr/>
              </p:nvGrpSpPr>
              <p:grpSpPr bwMode="auto">
                <a:xfrm>
                  <a:off x="1403" y="6338"/>
                  <a:ext cx="2032" cy="2505"/>
                  <a:chOff x="1403" y="6338"/>
                  <a:chExt cx="2032" cy="2505"/>
                </a:xfrm>
              </p:grpSpPr>
              <p:sp>
                <p:nvSpPr>
                  <p:cNvPr id="28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03" y="7535"/>
                    <a:ext cx="2032" cy="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3" y="6338"/>
                    <a:ext cx="0" cy="2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7" y="6872"/>
                  <a:ext cx="1348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18" descr="浅色下对角线"/>
                <p:cNvSpPr/>
                <p:nvPr/>
              </p:nvSpPr>
              <p:spPr bwMode="auto">
                <a:xfrm>
                  <a:off x="1523" y="6692"/>
                  <a:ext cx="22" cy="1701"/>
                </a:xfrm>
                <a:custGeom>
                  <a:avLst/>
                  <a:gdLst>
                    <a:gd name="T0" fmla="*/ 0 w 22"/>
                    <a:gd name="T1" fmla="*/ 0 h 1701"/>
                    <a:gd name="T2" fmla="*/ 22 w 22"/>
                    <a:gd name="T3" fmla="*/ 0 h 1701"/>
                    <a:gd name="T4" fmla="*/ 22 w 22"/>
                    <a:gd name="T5" fmla="*/ 1701 h 1701"/>
                    <a:gd name="T6" fmla="*/ 0 w 22"/>
                    <a:gd name="T7" fmla="*/ 1701 h 1701"/>
                    <a:gd name="T8" fmla="*/ 0 w 22"/>
                    <a:gd name="T9" fmla="*/ 0 h 17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1701">
                      <a:moveTo>
                        <a:pt x="0" y="0"/>
                      </a:moveTo>
                      <a:lnTo>
                        <a:pt x="22" y="0"/>
                      </a:lnTo>
                      <a:lnTo>
                        <a:pt x="22" y="1701"/>
                      </a:lnTo>
                      <a:lnTo>
                        <a:pt x="0" y="170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1" cstate="print"/>
                  <a:srcRect/>
                  <a:tile tx="0" ty="0" sx="100000" sy="100000" flip="none" algn="tl"/>
                </a:blipFill>
                <a:ln w="19050" cmpd="sng">
                  <a:solidFill>
                    <a:srgbClr val="FFFF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27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7" y="6845"/>
                  <a:ext cx="34" cy="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Freeform 20"/>
              <p:cNvSpPr/>
              <p:nvPr/>
            </p:nvSpPr>
            <p:spPr bwMode="auto">
              <a:xfrm>
                <a:off x="2775" y="7353"/>
                <a:ext cx="273" cy="182"/>
              </a:xfrm>
              <a:custGeom>
                <a:avLst/>
                <a:gdLst>
                  <a:gd name="T0" fmla="*/ 0 w 273"/>
                  <a:gd name="T1" fmla="*/ 110 h 182"/>
                  <a:gd name="T2" fmla="*/ 32 w 273"/>
                  <a:gd name="T3" fmla="*/ 50 h 182"/>
                  <a:gd name="T4" fmla="*/ 108 w 273"/>
                  <a:gd name="T5" fmla="*/ 5 h 182"/>
                  <a:gd name="T6" fmla="*/ 198 w 273"/>
                  <a:gd name="T7" fmla="*/ 20 h 182"/>
                  <a:gd name="T8" fmla="*/ 252 w 273"/>
                  <a:gd name="T9" fmla="*/ 83 h 182"/>
                  <a:gd name="T10" fmla="*/ 270 w 273"/>
                  <a:gd name="T11" fmla="*/ 125 h 182"/>
                  <a:gd name="T12" fmla="*/ 272 w 273"/>
                  <a:gd name="T13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3" h="182">
                    <a:moveTo>
                      <a:pt x="0" y="110"/>
                    </a:moveTo>
                    <a:cubicBezTo>
                      <a:pt x="7" y="88"/>
                      <a:pt x="14" y="67"/>
                      <a:pt x="32" y="50"/>
                    </a:cubicBezTo>
                    <a:cubicBezTo>
                      <a:pt x="50" y="33"/>
                      <a:pt x="80" y="10"/>
                      <a:pt x="108" y="5"/>
                    </a:cubicBezTo>
                    <a:cubicBezTo>
                      <a:pt x="136" y="0"/>
                      <a:pt x="174" y="7"/>
                      <a:pt x="198" y="20"/>
                    </a:cubicBezTo>
                    <a:cubicBezTo>
                      <a:pt x="222" y="33"/>
                      <a:pt x="240" y="65"/>
                      <a:pt x="252" y="83"/>
                    </a:cubicBezTo>
                    <a:cubicBezTo>
                      <a:pt x="264" y="101"/>
                      <a:pt x="267" y="109"/>
                      <a:pt x="270" y="125"/>
                    </a:cubicBezTo>
                    <a:cubicBezTo>
                      <a:pt x="273" y="141"/>
                      <a:pt x="272" y="172"/>
                      <a:pt x="272" y="182"/>
                    </a:cubicBez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4" name="Line 23"/>
            <p:cNvSpPr>
              <a:spLocks noChangeShapeType="1"/>
            </p:cNvSpPr>
            <p:nvPr/>
          </p:nvSpPr>
          <p:spPr bwMode="auto">
            <a:xfrm>
              <a:off x="6236736" y="1090999"/>
              <a:ext cx="91057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" name="Group 24"/>
            <p:cNvGrpSpPr/>
            <p:nvPr/>
          </p:nvGrpSpPr>
          <p:grpSpPr bwMode="auto">
            <a:xfrm>
              <a:off x="6279257" y="1077417"/>
              <a:ext cx="879754" cy="367393"/>
              <a:chOff x="2167" y="7163"/>
              <a:chExt cx="752" cy="375"/>
            </a:xfrm>
          </p:grpSpPr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 flipV="1">
                <a:off x="2167" y="7163"/>
                <a:ext cx="728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 flipV="1">
                <a:off x="2909" y="7163"/>
                <a:ext cx="1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H="1" flipV="1">
                <a:off x="2167" y="7529"/>
                <a:ext cx="736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7005846" y="1484783"/>
              <a:ext cx="268893" cy="33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7526992" y="1451750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6115068" y="148478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5191466" y="136303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宋体" panose="02010600030101010101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0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1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5228896" y="404340"/>
              <a:ext cx="481937" cy="469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5"/>
            <p:cNvSpPr txBox="1">
              <a:spLocks noChangeArrowheads="1"/>
            </p:cNvSpPr>
            <p:nvPr/>
          </p:nvSpPr>
          <p:spPr bwMode="auto">
            <a:xfrm>
              <a:off x="4735312" y="773699"/>
              <a:ext cx="870821" cy="33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+</a:t>
              </a:r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6295132" y="1080356"/>
              <a:ext cx="0" cy="3713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Text Box 46"/>
            <p:cNvSpPr txBox="1">
              <a:spLocks noChangeArrowheads="1"/>
            </p:cNvSpPr>
            <p:nvPr/>
          </p:nvSpPr>
          <p:spPr bwMode="auto">
            <a:xfrm>
              <a:off x="5284113" y="105421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6541838" y="1042124"/>
              <a:ext cx="426720" cy="30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Oval 48"/>
            <p:cNvSpPr>
              <a:spLocks noChangeArrowheads="1"/>
            </p:cNvSpPr>
            <p:nvPr/>
          </p:nvSpPr>
          <p:spPr bwMode="auto">
            <a:xfrm>
              <a:off x="7109604" y="1411080"/>
              <a:ext cx="61377" cy="586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31410" y="961563"/>
              <a:ext cx="7561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82441" y="30954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8534" y="1157863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663631" y="959628"/>
          <a:ext cx="17446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4" imgW="1752600" imgH="939800" progId="Equation.DSMT4">
                  <p:embed/>
                </p:oleObj>
              </mc:Choice>
              <mc:Fallback>
                <p:oleObj name="Equation" r:id="rId4" imgW="1752600" imgH="939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1" y="959628"/>
                        <a:ext cx="1744662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435225" y="1205254"/>
            <a:ext cx="2108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积分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8534" y="2125001"/>
            <a:ext cx="2858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积分区间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514093" y="2142136"/>
          <a:ext cx="158417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6" imgW="1739900" imgH="482600" progId="Equation.DSMT4">
                  <p:embed/>
                </p:oleObj>
              </mc:Choice>
              <mc:Fallback>
                <p:oleObj name="Equation" r:id="rId6" imgW="1739900" imgH="482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93" y="2142136"/>
                        <a:ext cx="1584176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340085" y="458112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引力（大小）微元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1432" y="3717032"/>
            <a:ext cx="3047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与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488458" y="309541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建立坐标系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195888" y="1868488"/>
          <a:ext cx="11874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8" imgW="31394400" imgH="22555200" progId="Equation.DSMT4">
                  <p:embed/>
                </p:oleObj>
              </mc:Choice>
              <mc:Fallback>
                <p:oleObj name="Equation" r:id="rId8" imgW="31394400" imgH="22555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868488"/>
                        <a:ext cx="1187450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61432" y="2996952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一小段看作一个质点，质量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717358" y="3064887"/>
          <a:ext cx="615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10" imgW="609600" imgH="393700" progId="Equation.DSMT4">
                  <p:embed/>
                </p:oleObj>
              </mc:Choice>
              <mc:Fallback>
                <p:oleObj name="Equation" r:id="rId10" imgW="609600" imgH="3937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58" y="3064887"/>
                        <a:ext cx="615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3660774" y="3717032"/>
          <a:ext cx="1822451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2" imgW="1828800" imgH="571500" progId="Equation.DSMT4">
                  <p:embed/>
                </p:oleObj>
              </mc:Choice>
              <mc:Fallback>
                <p:oleObj name="Equation" r:id="rId12" imgW="1828800" imgH="5715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4" y="3717032"/>
                        <a:ext cx="1822451" cy="565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733925" y="4392613"/>
          <a:ext cx="2306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4" imgW="55168800" imgH="21640800" progId="Equation.DSMT4">
                  <p:embed/>
                </p:oleObj>
              </mc:Choice>
              <mc:Fallback>
                <p:oleObj name="Equation" r:id="rId14" imgW="55168800" imgH="21640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392613"/>
                        <a:ext cx="2306638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2620739" y="5571993"/>
          <a:ext cx="2305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6" imgW="55473600" imgH="10363200" progId="Equation.DSMT4">
                  <p:embed/>
                </p:oleObj>
              </mc:Choice>
              <mc:Fallback>
                <p:oleObj name="Equation" r:id="rId16" imgW="55473600" imgH="10363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39" y="5571993"/>
                        <a:ext cx="2305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75990" y="552628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力的分解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076601" y="5556118"/>
          <a:ext cx="2266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18" imgW="54254400" imgH="11277600" progId="Equation.DSMT4">
                  <p:embed/>
                </p:oleObj>
              </mc:Choice>
              <mc:Fallback>
                <p:oleObj name="Equation" r:id="rId18" imgW="54254400" imgH="11277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601" y="5556118"/>
                        <a:ext cx="22669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/>
      <p:bldP spid="36" grpId="0"/>
      <p:bldP spid="38" grpId="0"/>
      <p:bldP spid="42" grpId="0"/>
      <p:bldP spid="44" grpId="0"/>
      <p:bldP spid="5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509120"/>
            <a:ext cx="5022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方向的万有引力分别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5815462" y="272232"/>
            <a:ext cx="3218400" cy="2603498"/>
            <a:chOff x="4735312" y="105421"/>
            <a:chExt cx="3218400" cy="2603498"/>
          </a:xfrm>
        </p:grpSpPr>
        <p:grpSp>
          <p:nvGrpSpPr>
            <p:cNvPr id="8" name="Group 12"/>
            <p:cNvGrpSpPr/>
            <p:nvPr/>
          </p:nvGrpSpPr>
          <p:grpSpPr bwMode="auto">
            <a:xfrm>
              <a:off x="5364163" y="260648"/>
              <a:ext cx="2376189" cy="2448271"/>
              <a:chOff x="1403" y="6338"/>
              <a:chExt cx="2032" cy="2505"/>
            </a:xfrm>
          </p:grpSpPr>
          <p:grpSp>
            <p:nvGrpSpPr>
              <p:cNvPr id="27" name="Group 13"/>
              <p:cNvGrpSpPr/>
              <p:nvPr/>
            </p:nvGrpSpPr>
            <p:grpSpPr bwMode="auto">
              <a:xfrm>
                <a:off x="1403" y="6338"/>
                <a:ext cx="2032" cy="2505"/>
                <a:chOff x="1403" y="6338"/>
                <a:chExt cx="2032" cy="2505"/>
              </a:xfrm>
            </p:grpSpPr>
            <p:grpSp>
              <p:nvGrpSpPr>
                <p:cNvPr id="29" name="Group 14"/>
                <p:cNvGrpSpPr/>
                <p:nvPr/>
              </p:nvGrpSpPr>
              <p:grpSpPr bwMode="auto">
                <a:xfrm>
                  <a:off x="1403" y="6338"/>
                  <a:ext cx="2032" cy="2505"/>
                  <a:chOff x="1403" y="6338"/>
                  <a:chExt cx="2032" cy="2505"/>
                </a:xfrm>
              </p:grpSpPr>
              <p:sp>
                <p:nvSpPr>
                  <p:cNvPr id="3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03" y="7535"/>
                    <a:ext cx="2032" cy="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3" y="6338"/>
                    <a:ext cx="0" cy="2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7" y="6872"/>
                  <a:ext cx="1348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8" descr="浅色下对角线"/>
                <p:cNvSpPr/>
                <p:nvPr/>
              </p:nvSpPr>
              <p:spPr bwMode="auto">
                <a:xfrm>
                  <a:off x="1523" y="6692"/>
                  <a:ext cx="22" cy="1701"/>
                </a:xfrm>
                <a:custGeom>
                  <a:avLst/>
                  <a:gdLst>
                    <a:gd name="T0" fmla="*/ 0 w 22"/>
                    <a:gd name="T1" fmla="*/ 0 h 1701"/>
                    <a:gd name="T2" fmla="*/ 22 w 22"/>
                    <a:gd name="T3" fmla="*/ 0 h 1701"/>
                    <a:gd name="T4" fmla="*/ 22 w 22"/>
                    <a:gd name="T5" fmla="*/ 1701 h 1701"/>
                    <a:gd name="T6" fmla="*/ 0 w 22"/>
                    <a:gd name="T7" fmla="*/ 1701 h 1701"/>
                    <a:gd name="T8" fmla="*/ 0 w 22"/>
                    <a:gd name="T9" fmla="*/ 0 h 17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1701">
                      <a:moveTo>
                        <a:pt x="0" y="0"/>
                      </a:moveTo>
                      <a:lnTo>
                        <a:pt x="22" y="0"/>
                      </a:lnTo>
                      <a:lnTo>
                        <a:pt x="22" y="1701"/>
                      </a:lnTo>
                      <a:lnTo>
                        <a:pt x="0" y="170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1" cstate="print"/>
                  <a:srcRect/>
                  <a:tile tx="0" ty="0" sx="100000" sy="100000" flip="none" algn="tl"/>
                </a:blipFill>
                <a:ln w="19050" cmpd="sng">
                  <a:solidFill>
                    <a:srgbClr val="FFFF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7" y="6845"/>
                  <a:ext cx="34" cy="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sp>
            <p:nvSpPr>
              <p:cNvPr id="28" name="Freeform 20"/>
              <p:cNvSpPr/>
              <p:nvPr/>
            </p:nvSpPr>
            <p:spPr bwMode="auto">
              <a:xfrm>
                <a:off x="2775" y="7353"/>
                <a:ext cx="273" cy="182"/>
              </a:xfrm>
              <a:custGeom>
                <a:avLst/>
                <a:gdLst>
                  <a:gd name="T0" fmla="*/ 0 w 273"/>
                  <a:gd name="T1" fmla="*/ 110 h 182"/>
                  <a:gd name="T2" fmla="*/ 32 w 273"/>
                  <a:gd name="T3" fmla="*/ 50 h 182"/>
                  <a:gd name="T4" fmla="*/ 108 w 273"/>
                  <a:gd name="T5" fmla="*/ 5 h 182"/>
                  <a:gd name="T6" fmla="*/ 198 w 273"/>
                  <a:gd name="T7" fmla="*/ 20 h 182"/>
                  <a:gd name="T8" fmla="*/ 252 w 273"/>
                  <a:gd name="T9" fmla="*/ 83 h 182"/>
                  <a:gd name="T10" fmla="*/ 270 w 273"/>
                  <a:gd name="T11" fmla="*/ 125 h 182"/>
                  <a:gd name="T12" fmla="*/ 272 w 273"/>
                  <a:gd name="T13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3" h="182">
                    <a:moveTo>
                      <a:pt x="0" y="110"/>
                    </a:moveTo>
                    <a:cubicBezTo>
                      <a:pt x="7" y="88"/>
                      <a:pt x="14" y="67"/>
                      <a:pt x="32" y="50"/>
                    </a:cubicBezTo>
                    <a:cubicBezTo>
                      <a:pt x="50" y="33"/>
                      <a:pt x="80" y="10"/>
                      <a:pt x="108" y="5"/>
                    </a:cubicBezTo>
                    <a:cubicBezTo>
                      <a:pt x="136" y="0"/>
                      <a:pt x="174" y="7"/>
                      <a:pt x="198" y="20"/>
                    </a:cubicBezTo>
                    <a:cubicBezTo>
                      <a:pt x="222" y="33"/>
                      <a:pt x="240" y="65"/>
                      <a:pt x="252" y="83"/>
                    </a:cubicBezTo>
                    <a:cubicBezTo>
                      <a:pt x="264" y="101"/>
                      <a:pt x="267" y="109"/>
                      <a:pt x="270" y="125"/>
                    </a:cubicBezTo>
                    <a:cubicBezTo>
                      <a:pt x="273" y="141"/>
                      <a:pt x="272" y="172"/>
                      <a:pt x="272" y="182"/>
                    </a:cubicBez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6236736" y="1090999"/>
              <a:ext cx="91057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0" name="Group 24"/>
            <p:cNvGrpSpPr/>
            <p:nvPr/>
          </p:nvGrpSpPr>
          <p:grpSpPr bwMode="auto">
            <a:xfrm>
              <a:off x="6279257" y="1077417"/>
              <a:ext cx="879754" cy="367393"/>
              <a:chOff x="2167" y="7163"/>
              <a:chExt cx="752" cy="375"/>
            </a:xfrm>
          </p:grpSpPr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 flipH="1" flipV="1">
                <a:off x="2167" y="7163"/>
                <a:ext cx="728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 flipV="1">
                <a:off x="2909" y="7163"/>
                <a:ext cx="1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 flipH="1" flipV="1">
                <a:off x="2167" y="7529"/>
                <a:ext cx="736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7005846" y="1484783"/>
              <a:ext cx="268893" cy="33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526992" y="1451750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>
              <a:off x="6115068" y="148478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5191466" y="136303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宋体" panose="02010600030101010101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5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/>
                                <a:ea typeface="宋体" panose="02010600030101010101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6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 Box 34"/>
            <p:cNvSpPr txBox="1">
              <a:spLocks noChangeArrowheads="1"/>
            </p:cNvSpPr>
            <p:nvPr/>
          </p:nvSpPr>
          <p:spPr bwMode="auto">
            <a:xfrm>
              <a:off x="5228896" y="404340"/>
              <a:ext cx="481937" cy="469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35"/>
            <p:cNvSpPr txBox="1">
              <a:spLocks noChangeArrowheads="1"/>
            </p:cNvSpPr>
            <p:nvPr/>
          </p:nvSpPr>
          <p:spPr bwMode="auto">
            <a:xfrm>
              <a:off x="4735312" y="773699"/>
              <a:ext cx="870821" cy="33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+</a:t>
              </a:r>
              <a:r>
                <a:rPr lang="en-US" altLang="zh-CN" sz="28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36"/>
            <p:cNvSpPr>
              <a:spLocks noChangeShapeType="1"/>
            </p:cNvSpPr>
            <p:nvPr/>
          </p:nvSpPr>
          <p:spPr bwMode="auto">
            <a:xfrm>
              <a:off x="6295132" y="1080356"/>
              <a:ext cx="0" cy="3713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5284113" y="105421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6541838" y="1042124"/>
              <a:ext cx="426720" cy="30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Oval 48"/>
            <p:cNvSpPr>
              <a:spLocks noChangeArrowheads="1"/>
            </p:cNvSpPr>
            <p:nvPr/>
          </p:nvSpPr>
          <p:spPr bwMode="auto">
            <a:xfrm>
              <a:off x="7109604" y="1411080"/>
              <a:ext cx="61377" cy="586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31410" y="961563"/>
              <a:ext cx="7561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/>
                </a:rPr>
                <a:t>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6" name="直接连接符 35"/>
          <p:cNvCxnSpPr/>
          <p:nvPr/>
        </p:nvCxnSpPr>
        <p:spPr>
          <a:xfrm>
            <a:off x="113534" y="1065730"/>
            <a:ext cx="581546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542013" y="111825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14033" y="1561756"/>
          <a:ext cx="2827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4" imgW="2819400" imgH="1003300" progId="Equation.DSMT4">
                  <p:embed/>
                </p:oleObj>
              </mc:Choice>
              <mc:Fallback>
                <p:oleObj name="Equation" r:id="rId4" imgW="2819400" imgH="10033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3" y="1561756"/>
                        <a:ext cx="2827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422333" y="1576044"/>
          <a:ext cx="25066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6" imgW="60350400" imgH="24079200" progId="Equation.DSMT4">
                  <p:embed/>
                </p:oleObj>
              </mc:Choice>
              <mc:Fallback>
                <p:oleObj name="Equation" r:id="rId6" imgW="60350400" imgH="24079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333" y="1576044"/>
                        <a:ext cx="25066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35345" y="264406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分引力（大小）微元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373017" y="3223190"/>
          <a:ext cx="2916238" cy="122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8" imgW="2908300" imgH="1219200" progId="Equation.DSMT4">
                  <p:embed/>
                </p:oleObj>
              </mc:Choice>
              <mc:Fallback>
                <p:oleObj name="Equation" r:id="rId8" imgW="2908300" imgH="1219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017" y="3223190"/>
                        <a:ext cx="2916238" cy="12255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635257" y="3223190"/>
          <a:ext cx="2724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0" imgW="2717800" imgH="1219200" progId="Equation.DSMT4">
                  <p:embed/>
                </p:oleObj>
              </mc:Choice>
              <mc:Fallback>
                <p:oleObj name="Equation" r:id="rId10" imgW="2717800" imgH="1219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257" y="3223190"/>
                        <a:ext cx="2724150" cy="1225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542014" y="5049455"/>
          <a:ext cx="487605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2" imgW="5219700" imgH="1282700" progId="Equation.DSMT4">
                  <p:embed/>
                </p:oleObj>
              </mc:Choice>
              <mc:Fallback>
                <p:oleObj name="Equation" r:id="rId12" imgW="5219700" imgH="12827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14" y="5049455"/>
                        <a:ext cx="4876052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5703889" y="5045075"/>
          <a:ext cx="3116614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4" imgW="79248000" imgH="30784800" progId="Equation.DSMT4">
                  <p:embed/>
                </p:oleObj>
              </mc:Choice>
              <mc:Fallback>
                <p:oleObj name="Equation" r:id="rId14" imgW="79248000" imgH="30784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9" y="5045075"/>
                        <a:ext cx="3116614" cy="127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35345" y="26826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引力（大小）微元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3784647" y="79028"/>
          <a:ext cx="21923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16" imgW="2184400" imgH="901700" progId="Equation.DSMT4">
                  <p:embed/>
                </p:oleObj>
              </mc:Choice>
              <mc:Fallback>
                <p:oleObj name="Equation" r:id="rId16" imgW="2184400" imgH="9017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47" y="79028"/>
                        <a:ext cx="21923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6" grpId="0"/>
      <p:bldP spid="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5.4.3</a:t>
            </a:r>
            <a:endParaRPr lang="zh-CN" altLang="en-US" b="1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843970"/>
            <a:ext cx="847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弹簧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压缩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外力，则将它从原长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压缩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367190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cm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外力所做的功为 </a:t>
            </a:r>
            <a:r>
              <a:rPr lang="zh-CN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93321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456438"/>
            <a:ext cx="842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上有一根密度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长度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细棒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979658"/>
            <a:ext cx="8125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质量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质点到棒右端（原点）的距离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3502878"/>
            <a:ext cx="8627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引力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质点和细棒之间的引力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小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7200" y="4026098"/>
          <a:ext cx="2193926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1" imgW="2184400" imgH="1003300" progId="Equation.DSMT4">
                  <p:embed/>
                </p:oleObj>
              </mc:Choice>
              <mc:Fallback>
                <p:oleObj name="Equation" r:id="rId1" imgW="2184400" imgH="10033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26098"/>
                        <a:ext cx="2193926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20072" y="4053135"/>
          <a:ext cx="20796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3" imgW="2070100" imgH="1003300" progId="Equation.DSMT4">
                  <p:embed/>
                </p:oleObj>
              </mc:Choice>
              <mc:Fallback>
                <p:oleObj name="Equation" r:id="rId3" imgW="2070100" imgH="1003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53135"/>
                        <a:ext cx="207962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57200" y="5085184"/>
          <a:ext cx="2390775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5" imgW="2400300" imgH="1003300" progId="Equation.DSMT4">
                  <p:embed/>
                </p:oleObj>
              </mc:Choice>
              <mc:Fallback>
                <p:oleObj name="Equation" r:id="rId5" imgW="2400300" imgH="1003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85184"/>
                        <a:ext cx="2390775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20072" y="5157192"/>
          <a:ext cx="2286000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7" imgW="2286000" imgH="1003300" progId="Equation.DSMT4">
                  <p:embed/>
                </p:oleObj>
              </mc:Choice>
              <mc:Fallback>
                <p:oleObj name="Equation" r:id="rId7" imgW="2286000" imgH="1003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2286000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9599" y="60932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19672" y="1933218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焦耳）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23893" y="6093296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202192" y="1890410"/>
          <a:ext cx="24177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9" imgW="2413000" imgH="685800" progId="Equation.DSMT4">
                  <p:embed/>
                </p:oleObj>
              </mc:Choice>
              <mc:Fallback>
                <p:oleObj name="Equation" r:id="rId9" imgW="2413000" imgH="685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192" y="1890410"/>
                        <a:ext cx="24177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995936" y="193321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473169" y="5994866"/>
            <a:ext cx="1921935" cy="523220"/>
            <a:chOff x="3135002" y="5733256"/>
            <a:chExt cx="1921935" cy="523220"/>
          </a:xfrm>
        </p:grpSpPr>
        <p:grpSp>
          <p:nvGrpSpPr>
            <p:cNvPr id="41" name="组合 40"/>
            <p:cNvGrpSpPr/>
            <p:nvPr/>
          </p:nvGrpSpPr>
          <p:grpSpPr>
            <a:xfrm>
              <a:off x="3135002" y="6165304"/>
              <a:ext cx="1914765" cy="72008"/>
              <a:chOff x="3347864" y="5157192"/>
              <a:chExt cx="1914765" cy="72008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>
                <a:off x="3347864" y="5157192"/>
                <a:ext cx="1914765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3347864" y="5157192"/>
                <a:ext cx="1275701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>
                <a:endCxn id="36" idx="5"/>
              </p:cNvCxnSpPr>
              <p:nvPr/>
            </p:nvCxnSpPr>
            <p:spPr>
              <a:xfrm flipV="1">
                <a:off x="3701892" y="5218655"/>
                <a:ext cx="1341180" cy="1054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椭圆 35"/>
              <p:cNvSpPr/>
              <p:nvPr/>
            </p:nvSpPr>
            <p:spPr>
              <a:xfrm>
                <a:off x="5004048" y="5157192"/>
                <a:ext cx="45719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H="1">
                <a:off x="3701892" y="5157192"/>
                <a:ext cx="7802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4159620" y="5733256"/>
              <a:ext cx="8973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 P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/>
      <p:bldP spid="20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554334" y="260648"/>
            <a:ext cx="67818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什么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问题可以用定积分解决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? 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912565" y="5405438"/>
          <a:ext cx="1465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" imgW="1460500" imgH="736600" progId="Equation.DSMT4">
                  <p:embed/>
                </p:oleObj>
              </mc:Choice>
              <mc:Fallback>
                <p:oleObj name="Equation" r:id="rId1" imgW="1460500" imgH="736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65" y="5405438"/>
                        <a:ext cx="14652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550865" y="5335588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3" imgW="2476500" imgH="914400" progId="Equation.DSMT4">
                  <p:embed/>
                </p:oleObj>
              </mc:Choice>
              <mc:Fallback>
                <p:oleObj name="Equation" r:id="rId3" imgW="2476500" imgH="914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865" y="5335588"/>
                        <a:ext cx="2476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59915" y="548322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定积分定义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243807" y="5361546"/>
            <a:ext cx="878497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5932" y="1072822"/>
          <a:ext cx="6248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文档" r:id="rId5" imgW="5486400" imgH="427355" progId="Word.Document.8">
                  <p:embed/>
                </p:oleObj>
              </mc:Choice>
              <mc:Fallback>
                <p:oleObj name="文档" r:id="rId5" imgW="5486400" imgH="427355" progId="Word.Document.8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32" y="1072822"/>
                        <a:ext cx="6248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6782" y="1794788"/>
          <a:ext cx="76819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Document" r:id="rId7" imgW="7565390" imgH="436880" progId="Word.Document.8">
                  <p:embed/>
                </p:oleObj>
              </mc:Choice>
              <mc:Fallback>
                <p:oleObj name="Document" r:id="rId7" imgW="7565390" imgH="436880" progId="Word.Document.8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2" y="1794788"/>
                        <a:ext cx="76819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23952" y="2498859"/>
          <a:ext cx="779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Document" r:id="rId9" imgW="7270750" imgH="436880" progId="Word.Document.8">
                  <p:embed/>
                </p:oleObj>
              </mc:Choice>
              <mc:Fallback>
                <p:oleObj name="Document" r:id="rId9" imgW="7270750" imgH="436880" progId="Word.Document.8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2" y="2498859"/>
                        <a:ext cx="7794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8247" y="3906055"/>
          <a:ext cx="7246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Document" r:id="rId11" imgW="6938645" imgH="505460" progId="Word.Document.8">
                  <p:embed/>
                </p:oleObj>
              </mc:Choice>
              <mc:Fallback>
                <p:oleObj name="Document" r:id="rId11" imgW="6938645" imgH="505460" progId="Word.Document.8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47" y="3906055"/>
                        <a:ext cx="7246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57475" y="4667707"/>
          <a:ext cx="6116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Document" r:id="rId13" imgW="5483225" imgH="430530" progId="Word.Document.8">
                  <p:embed/>
                </p:oleObj>
              </mc:Choice>
              <mc:Fallback>
                <p:oleObj name="Document" r:id="rId13" imgW="5483225" imgH="430530" progId="Word.Document.8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75" y="4667707"/>
                        <a:ext cx="61166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999424" y="2465849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把区间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937" y="3116313"/>
            <a:ext cx="58929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成许多部分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间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部分量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U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620645" y="3120748"/>
          <a:ext cx="1651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15" imgW="1651000" imgH="508000" progId="Equation.DSMT4">
                  <p:embed/>
                </p:oleObj>
              </mc:Choice>
              <mc:Fallback>
                <p:oleObj name="Equation" r:id="rId15" imgW="1651000" imgH="5080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645" y="3120748"/>
                        <a:ext cx="1651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dvAuto="0" autoUpdateAnimBg="0" build="p"/>
      <p:bldP spid="13" grpId="0" animBg="1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554334" y="260648"/>
            <a:ext cx="6781800" cy="750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何应用定积分解决问题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?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4154" y="77391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骤：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863041"/>
            <a:ext cx="8024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的具体情况，选取一个变量，例如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9142" y="2407606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积分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76955" y="2407606"/>
            <a:ext cx="4350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确定它的变化区间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334" y="1318476"/>
            <a:ext cx="3579826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变量及其范围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4334" y="2952171"/>
            <a:ext cx="5743880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化整为零，求小区间上的近似值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00490" y="3496736"/>
            <a:ext cx="8291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charset="-122"/>
              </a:rPr>
              <a:t>在小区间上以常量代替变量，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求出局部量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charset="-122"/>
              </a:rPr>
              <a:t>的近似值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1277447" y="4245784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76955" y="40413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微分表达式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716016" y="4081562"/>
          <a:ext cx="2076474" cy="47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" imgW="888365" imgH="203200" progId="Equation.DSMT4">
                  <p:embed/>
                </p:oleObj>
              </mc:Choice>
              <mc:Fallback>
                <p:oleObj name="Equation" r:id="rId1" imgW="888365" imgH="203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81562"/>
                        <a:ext cx="2076474" cy="478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4334" y="4581759"/>
            <a:ext cx="394050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积零为整，求定积分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1417400" y="5364534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636600" y="515956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积分表达式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643217" y="5183056"/>
          <a:ext cx="657335" cy="4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3" imgW="279400" imgH="177800" progId="Equation.DSMT4">
                  <p:embed/>
                </p:oleObj>
              </mc:Choice>
              <mc:Fallback>
                <p:oleObj name="Equation" r:id="rId3" imgW="279400" imgH="177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217" y="5183056"/>
                        <a:ext cx="657335" cy="430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423733" y="4946627"/>
          <a:ext cx="1610684" cy="83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685800" imgH="355600" progId="Equation.DSMT4">
                  <p:embed/>
                </p:oleObj>
              </mc:Choice>
              <mc:Fallback>
                <p:oleObj name="Equation" r:id="rId5" imgW="685800" imgH="355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33" y="4946627"/>
                        <a:ext cx="1610684" cy="83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527182" y="5733256"/>
            <a:ext cx="5573209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charset="-122"/>
              </a:rPr>
              <a:t>这种解决问题的方法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rPr>
              <a:t>元素法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  <p:bldP spid="8" grpId="0" animBg="1"/>
      <p:bldP spid="9" grpId="0"/>
      <p:bldP spid="10" grpId="0" animBg="1"/>
      <p:bldP spid="11" grpId="0"/>
      <p:bldP spid="13" grpId="0" animBg="1"/>
      <p:bldP spid="14" grpId="0" animBg="1"/>
      <p:bldP spid="15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5.4.1</a:t>
            </a:r>
            <a:endParaRPr lang="zh-CN" altLang="en-US" b="1" dirty="0">
              <a:solidFill>
                <a:srgbClr val="00B05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08720"/>
            <a:ext cx="6170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某国人口增长速率为 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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44208" y="805205"/>
          <a:ext cx="1377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" imgW="1371600" imgH="736600" progId="Equation.DSMT4">
                  <p:embed/>
                </p:oleObj>
              </mc:Choice>
              <mc:Fallback>
                <p:oleObj name="Equation" r:id="rId1" imgW="1371600" imgH="736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805205"/>
                        <a:ext cx="13779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55679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什么？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2577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2996952"/>
            <a:ext cx="8648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用微元法解释等式（这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看作圆的半径）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43808" y="3664188"/>
          <a:ext cx="2159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2159000" imgH="685800" progId="Equation.DSMT4">
                  <p:embed/>
                </p:oleObj>
              </mc:Choice>
              <mc:Fallback>
                <p:oleObj name="Equation" r:id="rId3" imgW="2159000" imgH="685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664188"/>
                        <a:ext cx="2159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54280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9672" y="2257708"/>
            <a:ext cx="5371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时间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内人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23893" y="4542800"/>
            <a:ext cx="6126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面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                      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面积是圆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47864" y="4642484"/>
          <a:ext cx="1635126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1637665" imgH="317500" progId="Equation.DSMT4">
                  <p:embed/>
                </p:oleObj>
              </mc:Choice>
              <mc:Fallback>
                <p:oleObj name="Equation" r:id="rId5" imgW="1637665" imgH="3175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42484"/>
                        <a:ext cx="1635126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56118" y="5157192"/>
            <a:ext cx="4777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个小圆环的面积之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404664"/>
            <a:ext cx="7988063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5.4.2  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定积分在几何中的应用</a:t>
            </a:r>
            <a:endParaRPr lang="zh-CN" altLang="en-US" sz="4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3116" y="118821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anose="02010800040101010101" pitchFamily="2" charset="-122"/>
                <a:ea typeface="华文琥珀" panose="02010800040101010101" pitchFamily="2" charset="-122"/>
              </a:rPr>
              <a:t>本小节内容提要：</a:t>
            </a:r>
            <a:endParaRPr lang="zh-CN" altLang="en-US" sz="360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064682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图形的面积的计算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3070877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．体积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4077072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．平面曲线的弧长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70990" y="332656"/>
            <a:ext cx="46391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平面图形的面积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角坐标情形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15240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/>
              <a:t>①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设曲线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54250" y="1588880"/>
          <a:ext cx="20318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" name="Equation" r:id="rId1" imgW="2032000" imgH="393700" progId="Equation.DSMT4">
                  <p:embed/>
                </p:oleObj>
              </mc:Choice>
              <mc:Fallback>
                <p:oleObj name="Equation" r:id="rId1" imgW="2032000" imgH="3937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588880"/>
                        <a:ext cx="20318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357688" y="1524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与直线</a:t>
            </a:r>
            <a:endParaRPr kumimoji="1" lang="zh-CN" altLang="en-US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1632" y="2195376"/>
          <a:ext cx="280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" name="Equation" r:id="rId3" imgW="2806700" imgH="393700" progId="Equation.DSMT4">
                  <p:embed/>
                </p:oleObj>
              </mc:Choice>
              <mc:Fallback>
                <p:oleObj name="Equation" r:id="rId3" imgW="2806700" imgH="3937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32" y="2195376"/>
                        <a:ext cx="280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276600" y="21304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及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轴所围曲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73919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则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27164" y="3352433"/>
          <a:ext cx="2072799" cy="49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" name="Equation" r:id="rId5" imgW="862965" imgH="203200" progId="Equation.DSMT4">
                  <p:embed/>
                </p:oleObj>
              </mc:Choice>
              <mc:Fallback>
                <p:oleObj name="Equation" r:id="rId5" imgW="862965" imgH="2032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64" y="3352433"/>
                        <a:ext cx="2072799" cy="49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 bwMode="auto">
          <a:xfrm>
            <a:off x="6176333" y="892124"/>
            <a:ext cx="2533881" cy="2060543"/>
            <a:chOff x="3696" y="1473"/>
            <a:chExt cx="1554" cy="1261"/>
          </a:xfrm>
        </p:grpSpPr>
        <p:grpSp>
          <p:nvGrpSpPr>
            <p:cNvPr id="13" name="Group 12"/>
            <p:cNvGrpSpPr/>
            <p:nvPr/>
          </p:nvGrpSpPr>
          <p:grpSpPr bwMode="auto">
            <a:xfrm>
              <a:off x="3696" y="1473"/>
              <a:ext cx="1554" cy="1261"/>
              <a:chOff x="3696" y="1473"/>
              <a:chExt cx="1554" cy="1261"/>
            </a:xfrm>
          </p:grpSpPr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3888" y="158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6" name="Object 14"/>
              <p:cNvGraphicFramePr>
                <a:graphicFrameLocks noChangeAspect="1"/>
              </p:cNvGraphicFramePr>
              <p:nvPr/>
            </p:nvGraphicFramePr>
            <p:xfrm>
              <a:off x="5087" y="2548"/>
              <a:ext cx="163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1" name="Equation" r:id="rId7" imgW="266700" imgH="304800" progId="Equation.DSMT4">
                      <p:embed/>
                    </p:oleObj>
                  </mc:Choice>
                  <mc:Fallback>
                    <p:oleObj name="Equation" r:id="rId7" imgW="266700" imgH="304800" progId="Equation.DSMT4">
                      <p:embed/>
                      <p:pic>
                        <p:nvPicPr>
                          <p:cNvPr id="0" name="Picture 3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" y="2548"/>
                            <a:ext cx="163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5"/>
              <p:cNvGraphicFramePr>
                <a:graphicFrameLocks noChangeAspect="1"/>
              </p:cNvGraphicFramePr>
              <p:nvPr/>
            </p:nvGraphicFramePr>
            <p:xfrm>
              <a:off x="4920" y="2486"/>
              <a:ext cx="132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2" name="Equation" r:id="rId9" imgW="215900" imgH="393065" progId="Equation.DSMT4">
                      <p:embed/>
                    </p:oleObj>
                  </mc:Choice>
                  <mc:Fallback>
                    <p:oleObj name="Equation" r:id="rId9" imgW="215900" imgH="393065" progId="Equation.DSMT4">
                      <p:embed/>
                      <p:pic>
                        <p:nvPicPr>
                          <p:cNvPr id="0" name="Picture 3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0" y="2486"/>
                            <a:ext cx="132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6"/>
              <p:cNvGraphicFramePr>
                <a:graphicFrameLocks noChangeAspect="1"/>
              </p:cNvGraphicFramePr>
              <p:nvPr/>
            </p:nvGraphicFramePr>
            <p:xfrm>
              <a:off x="4054" y="2548"/>
              <a:ext cx="14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3" name="Equation" r:id="rId11" imgW="241300" imgH="304800" progId="Equation.DSMT4">
                      <p:embed/>
                    </p:oleObj>
                  </mc:Choice>
                  <mc:Fallback>
                    <p:oleObj name="Equation" r:id="rId11" imgW="241300" imgH="304800" progId="Equation.DSMT4">
                      <p:embed/>
                      <p:pic>
                        <p:nvPicPr>
                          <p:cNvPr id="0" name="Picture 3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4" y="2548"/>
                            <a:ext cx="148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7"/>
              <p:cNvGraphicFramePr>
                <a:graphicFrameLocks noChangeAspect="1"/>
              </p:cNvGraphicFramePr>
              <p:nvPr/>
            </p:nvGraphicFramePr>
            <p:xfrm>
              <a:off x="3748" y="2524"/>
              <a:ext cx="179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4" name="Equation" r:id="rId13" imgW="292100" imgH="317500" progId="Equation.DSMT4">
                      <p:embed/>
                    </p:oleObj>
                  </mc:Choice>
                  <mc:Fallback>
                    <p:oleObj name="Equation" r:id="rId13" imgW="292100" imgH="317500" progId="Equation.DSMT4">
                      <p:embed/>
                      <p:pic>
                        <p:nvPicPr>
                          <p:cNvPr id="0" name="Picture 3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8" y="2524"/>
                            <a:ext cx="179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8"/>
              <p:cNvGraphicFramePr>
                <a:graphicFrameLocks noChangeAspect="1"/>
              </p:cNvGraphicFramePr>
              <p:nvPr/>
            </p:nvGraphicFramePr>
            <p:xfrm>
              <a:off x="3696" y="1573"/>
              <a:ext cx="15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5" name="Equation" r:id="rId15" imgW="254000" imgH="304800" progId="Equation.DSMT4">
                      <p:embed/>
                    </p:oleObj>
                  </mc:Choice>
                  <mc:Fallback>
                    <p:oleObj name="Equation" r:id="rId15" imgW="254000" imgH="304800" progId="Equation.DSMT4">
                      <p:embed/>
                      <p:pic>
                        <p:nvPicPr>
                          <p:cNvPr id="0" name="Picture 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73"/>
                            <a:ext cx="15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9"/>
              <p:cNvGraphicFramePr>
                <a:graphicFrameLocks noChangeAspect="1"/>
              </p:cNvGraphicFramePr>
              <p:nvPr/>
            </p:nvGraphicFramePr>
            <p:xfrm>
              <a:off x="4093" y="1473"/>
              <a:ext cx="818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6" name="Equation" r:id="rId17" imgW="1333500" imgH="393700" progId="Equation.DSMT4">
                      <p:embed/>
                    </p:oleObj>
                  </mc:Choice>
                  <mc:Fallback>
                    <p:oleObj name="Equation" r:id="rId17" imgW="1333500" imgH="393700" progId="Equation.DSMT4">
                      <p:embed/>
                      <p:pic>
                        <p:nvPicPr>
                          <p:cNvPr id="0" name="Picture 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3" y="1473"/>
                            <a:ext cx="818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Freeform 20"/>
              <p:cNvSpPr/>
              <p:nvPr/>
            </p:nvSpPr>
            <p:spPr bwMode="auto">
              <a:xfrm>
                <a:off x="4128" y="1666"/>
                <a:ext cx="816" cy="830"/>
              </a:xfrm>
              <a:custGeom>
                <a:avLst/>
                <a:gdLst>
                  <a:gd name="T0" fmla="*/ 0 w 816"/>
                  <a:gd name="T1" fmla="*/ 398 h 830"/>
                  <a:gd name="T2" fmla="*/ 0 w 816"/>
                  <a:gd name="T3" fmla="*/ 830 h 830"/>
                  <a:gd name="T4" fmla="*/ 816 w 816"/>
                  <a:gd name="T5" fmla="*/ 830 h 830"/>
                  <a:gd name="T6" fmla="*/ 816 w 816"/>
                  <a:gd name="T7" fmla="*/ 14 h 830"/>
                  <a:gd name="T8" fmla="*/ 457 w 816"/>
                  <a:gd name="T9" fmla="*/ 88 h 830"/>
                  <a:gd name="T10" fmla="*/ 355 w 816"/>
                  <a:gd name="T11" fmla="*/ 122 h 830"/>
                  <a:gd name="T12" fmla="*/ 321 w 816"/>
                  <a:gd name="T13" fmla="*/ 134 h 830"/>
                  <a:gd name="T14" fmla="*/ 287 w 816"/>
                  <a:gd name="T15" fmla="*/ 145 h 830"/>
                  <a:gd name="T16" fmla="*/ 151 w 816"/>
                  <a:gd name="T17" fmla="*/ 213 h 830"/>
                  <a:gd name="T18" fmla="*/ 83 w 816"/>
                  <a:gd name="T19" fmla="*/ 258 h 830"/>
                  <a:gd name="T20" fmla="*/ 26 w 816"/>
                  <a:gd name="T21" fmla="*/ 315 h 830"/>
                  <a:gd name="T22" fmla="*/ 0 w 816"/>
                  <a:gd name="T23" fmla="*/ 398 h 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888" y="249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24" name="Line 23"/>
          <p:cNvSpPr>
            <a:spLocks noChangeShapeType="1"/>
          </p:cNvSpPr>
          <p:nvPr/>
        </p:nvSpPr>
        <p:spPr bwMode="auto">
          <a:xfrm flipV="1">
            <a:off x="7350306" y="1447800"/>
            <a:ext cx="0" cy="1099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26" name="Group 25"/>
          <p:cNvGrpSpPr/>
          <p:nvPr/>
        </p:nvGrpSpPr>
        <p:grpSpPr bwMode="auto">
          <a:xfrm>
            <a:off x="7507288" y="1371601"/>
            <a:ext cx="784225" cy="1912938"/>
            <a:chOff x="4441" y="2512"/>
            <a:chExt cx="494" cy="1205"/>
          </a:xfrm>
        </p:grpSpPr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4441" y="2512"/>
              <a:ext cx="0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4452" y="3491"/>
            <a:ext cx="48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7" name="Equation" r:id="rId19" imgW="431800" imgH="203200" progId="Equation.DSMT4">
                    <p:embed/>
                  </p:oleObj>
                </mc:Choice>
                <mc:Fallback>
                  <p:oleObj name="Equation" r:id="rId19" imgW="431800" imgH="2032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3491"/>
                          <a:ext cx="483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 flipV="1">
              <a:off x="4450" y="3297"/>
              <a:ext cx="110" cy="22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345375" y="1447800"/>
            <a:ext cx="158750" cy="11160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30206" y="3908465"/>
          <a:ext cx="203184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" name="Equation" r:id="rId21" imgW="48768000" imgH="17678400" progId="Equation.DSMT4">
                  <p:embed/>
                </p:oleObj>
              </mc:Choice>
              <mc:Fallback>
                <p:oleObj name="Equation" r:id="rId21" imgW="48768000" imgH="176784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206" y="3908465"/>
                        <a:ext cx="2031840" cy="736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419100" y="273919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charset="-122"/>
              </a:rPr>
              <a:t>边梯形面积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charset="-122"/>
              </a:rPr>
              <a:t> ,</a:t>
            </a:r>
            <a:endParaRPr kumimoji="1" lang="en-US" altLang="zh-CN" sz="2800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468313" y="4748213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charset="-122"/>
              </a:rPr>
              <a:t>同理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，有</a:t>
            </a:r>
            <a:r>
              <a:rPr kumimoji="1" lang="zh-CN" altLang="en-US" sz="2800" b="1"/>
              <a:t>②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charset="-122"/>
              </a:rPr>
              <a:t> 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34" name="Object 50"/>
          <p:cNvGraphicFramePr>
            <a:graphicFrameLocks noChangeAspect="1"/>
          </p:cNvGraphicFramePr>
          <p:nvPr/>
        </p:nvGraphicFramePr>
        <p:xfrm>
          <a:off x="1460594" y="5390356"/>
          <a:ext cx="32527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" name="Equation" r:id="rId23" imgW="1497965" imgH="355600" progId="Equation.DSMT4">
                  <p:embed/>
                </p:oleObj>
              </mc:Choice>
              <mc:Fallback>
                <p:oleObj name="Equation" r:id="rId23" imgW="1497965" imgH="3556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94" y="5390356"/>
                        <a:ext cx="3252787" cy="795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20"/>
          <p:cNvGrpSpPr/>
          <p:nvPr/>
        </p:nvGrpSpPr>
        <p:grpSpPr bwMode="auto">
          <a:xfrm>
            <a:off x="5845176" y="3683000"/>
            <a:ext cx="2962275" cy="2409825"/>
            <a:chOff x="1663" y="66"/>
            <a:chExt cx="1866" cy="1518"/>
          </a:xfrm>
        </p:grpSpPr>
        <p:graphicFrame>
          <p:nvGraphicFramePr>
            <p:cNvPr id="36" name="Object 121"/>
            <p:cNvGraphicFramePr>
              <a:graphicFrameLocks noChangeAspect="1"/>
            </p:cNvGraphicFramePr>
            <p:nvPr/>
          </p:nvGraphicFramePr>
          <p:xfrm>
            <a:off x="1663" y="11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0" name="Equation" r:id="rId25" imgW="254000" imgH="304800" progId="Equation.DSMT4">
                    <p:embed/>
                  </p:oleObj>
                </mc:Choice>
                <mc:Fallback>
                  <p:oleObj name="Equation" r:id="rId25" imgW="254000" imgH="30480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11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122"/>
            <p:cNvGrpSpPr/>
            <p:nvPr/>
          </p:nvGrpSpPr>
          <p:grpSpPr bwMode="auto">
            <a:xfrm>
              <a:off x="1680" y="66"/>
              <a:ext cx="1849" cy="1518"/>
              <a:chOff x="1680" y="66"/>
              <a:chExt cx="1849" cy="1518"/>
            </a:xfrm>
          </p:grpSpPr>
          <p:sp>
            <p:nvSpPr>
              <p:cNvPr id="38" name="Rectangle 123"/>
              <p:cNvSpPr>
                <a:spLocks noChangeArrowheads="1"/>
              </p:cNvSpPr>
              <p:nvPr/>
            </p:nvSpPr>
            <p:spPr bwMode="auto">
              <a:xfrm>
                <a:off x="2217" y="729"/>
                <a:ext cx="759" cy="25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9" name="Group 124"/>
              <p:cNvGrpSpPr/>
              <p:nvPr/>
            </p:nvGrpSpPr>
            <p:grpSpPr bwMode="auto">
              <a:xfrm>
                <a:off x="1680" y="66"/>
                <a:ext cx="1849" cy="1518"/>
                <a:chOff x="1680" y="66"/>
                <a:chExt cx="1849" cy="1518"/>
              </a:xfrm>
            </p:grpSpPr>
            <p:sp>
              <p:nvSpPr>
                <p:cNvPr id="40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3216" y="48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" name="Group 126"/>
                <p:cNvGrpSpPr/>
                <p:nvPr/>
              </p:nvGrpSpPr>
              <p:grpSpPr bwMode="auto">
                <a:xfrm>
                  <a:off x="1680" y="66"/>
                  <a:ext cx="1849" cy="1518"/>
                  <a:chOff x="1680" y="66"/>
                  <a:chExt cx="1849" cy="1518"/>
                </a:xfrm>
              </p:grpSpPr>
              <p:sp>
                <p:nvSpPr>
                  <p:cNvPr id="42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296"/>
                    <a:ext cx="18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14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1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60"/>
                    <a:ext cx="0" cy="336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FF6600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03" y="864"/>
                    <a:ext cx="0" cy="432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FF6600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6" name="Object 131"/>
                  <p:cNvGraphicFramePr>
                    <a:graphicFrameLocks noChangeAspect="1"/>
                  </p:cNvGraphicFramePr>
                  <p:nvPr/>
                </p:nvGraphicFramePr>
                <p:xfrm>
                  <a:off x="3393" y="1320"/>
                  <a:ext cx="136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1" name="Equation" r:id="rId27" imgW="215900" imgH="228600" progId="Equation.DSMT4">
                          <p:embed/>
                        </p:oleObj>
                      </mc:Choice>
                      <mc:Fallback>
                        <p:oleObj name="Equation" r:id="rId27" imgW="215900" imgH="228600" progId="Equation.DSMT4">
                          <p:embed/>
                          <p:pic>
                            <p:nvPicPr>
                              <p:cNvPr id="0" name="Picture 35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93" y="1320"/>
                                <a:ext cx="136" cy="14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7" name="Text Box 1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1248"/>
                    <a:ext cx="21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kumimoji="1" lang="en-US" altLang="zh-CN" sz="2400">
                        <a:latin typeface="Times New Roman" panose="02020603050405020304" pitchFamily="18" charset="0"/>
                      </a:rPr>
                      <a:t>o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8" name="Object 133"/>
                  <p:cNvGraphicFramePr>
                    <a:graphicFrameLocks noChangeAspect="1"/>
                  </p:cNvGraphicFramePr>
                  <p:nvPr/>
                </p:nvGraphicFramePr>
                <p:xfrm>
                  <a:off x="2123" y="1320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2" name="Equation" r:id="rId29" imgW="228600" imgH="228600" progId="Equation.DSMT4">
                          <p:embed/>
                        </p:oleObj>
                      </mc:Choice>
                      <mc:Fallback>
                        <p:oleObj name="Equation" r:id="rId29" imgW="228600" imgH="228600" progId="Equation.DSMT4">
                          <p:embed/>
                          <p:pic>
                            <p:nvPicPr>
                              <p:cNvPr id="0" name="Picture 3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23" y="1320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9" name="Object 134"/>
                  <p:cNvGraphicFramePr>
                    <a:graphicFrameLocks noChangeAspect="1"/>
                  </p:cNvGraphicFramePr>
                  <p:nvPr/>
                </p:nvGraphicFramePr>
                <p:xfrm>
                  <a:off x="3153" y="1297"/>
                  <a:ext cx="128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3" name="Equation" r:id="rId31" imgW="203200" imgH="317500" progId="Equation.DSMT4">
                          <p:embed/>
                        </p:oleObj>
                      </mc:Choice>
                      <mc:Fallback>
                        <p:oleObj name="Equation" r:id="rId31" imgW="203200" imgH="317500" progId="Equation.DSMT4">
                          <p:embed/>
                          <p:pic>
                            <p:nvPicPr>
                              <p:cNvPr id="0" name="Picture 3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53" y="1297"/>
                                <a:ext cx="128" cy="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0" name="Object 135"/>
                  <p:cNvGraphicFramePr>
                    <a:graphicFrameLocks noChangeAspect="1"/>
                  </p:cNvGraphicFramePr>
                  <p:nvPr/>
                </p:nvGraphicFramePr>
                <p:xfrm>
                  <a:off x="2315" y="992"/>
                  <a:ext cx="848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4" name="Equation" r:id="rId33" imgW="1346200" imgH="431800" progId="Equation.DSMT4">
                          <p:embed/>
                        </p:oleObj>
                      </mc:Choice>
                      <mc:Fallback>
                        <p:oleObj name="Equation" r:id="rId33" imgW="1346200" imgH="431800" progId="Equation.DSMT4">
                          <p:embed/>
                          <p:pic>
                            <p:nvPicPr>
                              <p:cNvPr id="0" name="Picture 3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15" y="992"/>
                                <a:ext cx="848" cy="27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" name="Object 136"/>
                  <p:cNvGraphicFramePr>
                    <a:graphicFrameLocks noChangeAspect="1"/>
                  </p:cNvGraphicFramePr>
                  <p:nvPr/>
                </p:nvGraphicFramePr>
                <p:xfrm>
                  <a:off x="2145" y="66"/>
                  <a:ext cx="86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5" name="Equation" r:id="rId35" imgW="1371600" imgH="431800" progId="Equation.DSMT4">
                          <p:embed/>
                        </p:oleObj>
                      </mc:Choice>
                      <mc:Fallback>
                        <p:oleObj name="Equation" r:id="rId35" imgW="1371600" imgH="431800" progId="Equation.DSMT4">
                          <p:embed/>
                          <p:pic>
                            <p:nvPicPr>
                              <p:cNvPr id="0" name="Picture 3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5" y="66"/>
                                <a:ext cx="864" cy="27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480"/>
                    <a:ext cx="995" cy="410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Freeform 138"/>
                  <p:cNvSpPr/>
                  <p:nvPr/>
                </p:nvSpPr>
                <p:spPr bwMode="auto">
                  <a:xfrm>
                    <a:off x="2195" y="877"/>
                    <a:ext cx="1008" cy="208"/>
                  </a:xfrm>
                  <a:custGeom>
                    <a:avLst/>
                    <a:gdLst>
                      <a:gd name="T0" fmla="*/ 0 w 1008"/>
                      <a:gd name="T1" fmla="*/ 96 h 208"/>
                      <a:gd name="T2" fmla="*/ 528 w 1008"/>
                      <a:gd name="T3" fmla="*/ 192 h 208"/>
                      <a:gd name="T4" fmla="*/ 1008 w 1008"/>
                      <a:gd name="T5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08" h="208">
                        <a:moveTo>
                          <a:pt x="0" y="96"/>
                        </a:moveTo>
                        <a:cubicBezTo>
                          <a:pt x="180" y="152"/>
                          <a:pt x="360" y="208"/>
                          <a:pt x="528" y="192"/>
                        </a:cubicBezTo>
                        <a:cubicBezTo>
                          <a:pt x="696" y="176"/>
                          <a:pt x="852" y="88"/>
                          <a:pt x="1008" y="0"/>
                        </a:cubicBezTo>
                      </a:path>
                    </a:pathLst>
                  </a:custGeom>
                  <a:solidFill>
                    <a:srgbClr val="CCCCFF"/>
                  </a:solidFill>
                  <a:ln w="38100" cap="flat" cmpd="sng">
                    <a:solidFill>
                      <a:srgbClr val="FF0000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93"/>
                    <a:ext cx="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140"/>
                  <p:cNvSpPr/>
                  <p:nvPr/>
                </p:nvSpPr>
                <p:spPr bwMode="auto">
                  <a:xfrm>
                    <a:off x="2208" y="410"/>
                    <a:ext cx="1008" cy="96"/>
                  </a:xfrm>
                  <a:custGeom>
                    <a:avLst/>
                    <a:gdLst>
                      <a:gd name="T0" fmla="*/ 0 w 1008"/>
                      <a:gd name="T1" fmla="*/ 96 h 96"/>
                      <a:gd name="T2" fmla="*/ 384 w 1008"/>
                      <a:gd name="T3" fmla="*/ 0 h 96"/>
                      <a:gd name="T4" fmla="*/ 1008 w 1008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08" h="96">
                        <a:moveTo>
                          <a:pt x="0" y="96"/>
                        </a:moveTo>
                        <a:cubicBezTo>
                          <a:pt x="108" y="48"/>
                          <a:pt x="216" y="0"/>
                          <a:pt x="384" y="0"/>
                        </a:cubicBezTo>
                        <a:cubicBezTo>
                          <a:pt x="552" y="0"/>
                          <a:pt x="780" y="48"/>
                          <a:pt x="1008" y="96"/>
                        </a:cubicBezTo>
                      </a:path>
                    </a:pathLst>
                  </a:custGeom>
                  <a:solidFill>
                    <a:srgbClr val="CCCCFF"/>
                  </a:solidFill>
                  <a:ln w="38100" cap="flat" cmpd="sng">
                    <a:solidFill>
                      <a:srgbClr val="FF0000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7532" name="Object 364"/>
          <p:cNvGraphicFramePr>
            <a:graphicFrameLocks noChangeAspect="1"/>
          </p:cNvGraphicFramePr>
          <p:nvPr/>
        </p:nvGraphicFramePr>
        <p:xfrm>
          <a:off x="7236296" y="2636912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" name="Equation" r:id="rId37" imgW="215900" imgH="228600" progId="Equation.DSMT4">
                  <p:embed/>
                </p:oleObj>
              </mc:Choice>
              <mc:Fallback>
                <p:oleObj name="Equation" r:id="rId37" imgW="215900" imgH="2286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636912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  <p:bldP spid="10" grpId="0" autoUpdateAnimBg="0"/>
      <p:bldP spid="24" grpId="0" animBg="1"/>
      <p:bldP spid="30" grpId="0" animBg="1"/>
      <p:bldP spid="32" grpId="0" autoUpdateAnimBg="0"/>
      <p:bldP spid="33" grpId="0" autoUpdateAnimBg="0" build="p"/>
    </p:bldLst>
  </p:timing>
</p:sld>
</file>

<file path=ppt/tags/tag1.xml><?xml version="1.0" encoding="utf-8"?>
<p:tagLst xmlns:p="http://schemas.openxmlformats.org/presentationml/2006/main">
  <p:tag name="KSO_WPP_MARK_KEY" val="ef7bfaac-b360-4369-bc2c-ce1dc7db23e5"/>
  <p:tag name="COMMONDATA" val="eyJoZGlkIjoiNmE4YWE2NWM2NjkyMzUxOGRkNDNkNjJlMmYxYjJlZDkifQ=="/>
</p:tagLst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0</TotalTime>
  <Words>3588</Words>
  <Application>WPS 演示</Application>
  <PresentationFormat>全屏显示(4:3)</PresentationFormat>
  <Paragraphs>776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3</vt:i4>
      </vt:variant>
      <vt:variant>
        <vt:lpstr>幻灯片标题</vt:lpstr>
      </vt:variant>
      <vt:variant>
        <vt:i4>45</vt:i4>
      </vt:variant>
    </vt:vector>
  </HeadingPairs>
  <TitlesOfParts>
    <vt:vector size="486" baseType="lpstr">
      <vt:lpstr>Arial</vt:lpstr>
      <vt:lpstr>宋体</vt:lpstr>
      <vt:lpstr>Wingdings</vt:lpstr>
      <vt:lpstr>Times New Roman</vt:lpstr>
      <vt:lpstr>华文新魏</vt:lpstr>
      <vt:lpstr>黑体</vt:lpstr>
      <vt:lpstr>楷体</vt:lpstr>
      <vt:lpstr>Symbol</vt:lpstr>
      <vt:lpstr>楷体_GB2312</vt:lpstr>
      <vt:lpstr>新宋体</vt:lpstr>
      <vt:lpstr>隶书</vt:lpstr>
      <vt:lpstr>华文琥珀</vt:lpstr>
      <vt:lpstr>Calibri</vt:lpstr>
      <vt:lpstr>微软雅黑</vt:lpstr>
      <vt:lpstr>Arial Unicode MS</vt:lpstr>
      <vt:lpstr>Symbol</vt:lpstr>
      <vt:lpstr>Cambria Math</vt:lpstr>
      <vt:lpstr>严4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PBrush</vt:lpstr>
      <vt:lpstr>PBrush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PBrush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PBrush</vt:lpstr>
      <vt:lpstr>PBrush</vt:lpstr>
      <vt:lpstr>PBrush</vt:lpstr>
      <vt:lpstr>Equation.DSMT4</vt:lpstr>
      <vt:lpstr>PBrush</vt:lpstr>
      <vt:lpstr>PBrush</vt:lpstr>
      <vt:lpstr>PBrush</vt:lpstr>
      <vt:lpstr>Equation.DSMT4</vt:lpstr>
      <vt:lpstr>Equation.3</vt:lpstr>
      <vt:lpstr>Equation.3</vt:lpstr>
      <vt:lpstr>Equation.DSMT4</vt:lpstr>
      <vt:lpstr>Equation.3</vt:lpstr>
      <vt:lpstr>Equation.DSMT4</vt:lpstr>
      <vt:lpstr>PBrush</vt:lpstr>
      <vt:lpstr>Equation.DSMT4</vt:lpstr>
      <vt:lpstr>PBrush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Brush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666 </cp:lastModifiedBy>
  <cp:revision>91</cp:revision>
  <dcterms:created xsi:type="dcterms:W3CDTF">2019-06-06T15:05:00Z</dcterms:created>
  <dcterms:modified xsi:type="dcterms:W3CDTF">2022-12-12T09:3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F855D03BE54062B8033CE382B8D222</vt:lpwstr>
  </property>
  <property fmtid="{D5CDD505-2E9C-101B-9397-08002B2CF9AE}" pid="3" name="KSOProductBuildVer">
    <vt:lpwstr>2052-11.1.0.12763</vt:lpwstr>
  </property>
</Properties>
</file>